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C18E71" w14:textId="77777777" w:rsidR="00921B2F" w:rsidRPr="008324D6" w:rsidRDefault="00921B2F" w:rsidP="00921B2F">
      <w:pPr>
        <w:pStyle w:val="a0"/>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a0"/>
        <w:rPr>
          <w:rFonts w:eastAsia="MS Mincho"/>
          <w:bCs/>
          <w:noProof w:val="0"/>
          <w:sz w:val="24"/>
          <w:lang w:eastAsia="ja-JP"/>
        </w:rPr>
      </w:pPr>
    </w:p>
    <w:p w14:paraId="15C18E74" w14:textId="77777777" w:rsidR="00203D46" w:rsidRPr="00242FBB" w:rsidRDefault="00203D46" w:rsidP="00203D46">
      <w:pPr>
        <w:pStyle w:val="CRCoverPage"/>
        <w:rPr>
          <w:rFonts w:eastAsia="宋体"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宋体" w:cs="Arial"/>
          <w:b/>
          <w:bCs/>
          <w:sz w:val="24"/>
          <w:lang w:val="en-US" w:eastAsia="zh-CN"/>
        </w:rPr>
        <w:tab/>
      </w:r>
      <w:r w:rsidR="00C176F9" w:rsidRPr="009E1E30">
        <w:rPr>
          <w:rFonts w:eastAsia="宋体"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1"/>
      </w:pPr>
      <w:r w:rsidRPr="00242FBB">
        <w:t>Introduction</w:t>
      </w:r>
    </w:p>
    <w:p w14:paraId="15C18E79" w14:textId="77777777" w:rsidR="009C3186" w:rsidRPr="00342A67" w:rsidRDefault="0081024D" w:rsidP="009C3186">
      <w:pPr>
        <w:pStyle w:val="af4"/>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Align the units of N2 and T</w:t>
      </w:r>
      <w:r w:rsidRPr="00032446">
        <w:rPr>
          <w:rFonts w:eastAsia="Times New Roman"/>
          <w:sz w:val="21"/>
          <w:szCs w:val="21"/>
          <w:vertAlign w:val="subscript"/>
        </w:rPr>
        <w:t>switch</w:t>
      </w:r>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w:t>
      </w:r>
      <w:r w:rsidRPr="00032446">
        <w:rPr>
          <w:rFonts w:eastAsia="Times New Roman"/>
          <w:sz w:val="21"/>
          <w:szCs w:val="21"/>
          <w:vertAlign w:val="superscript"/>
        </w:rPr>
        <w:t>mux</w:t>
      </w:r>
      <w:r w:rsidRPr="00032446">
        <w:rPr>
          <w:rFonts w:eastAsia="Times New Roman"/>
          <w:sz w:val="21"/>
          <w:szCs w:val="21"/>
          <w:vertAlign w:val="subscript"/>
        </w:rPr>
        <w:t>proc,CSI</w:t>
      </w:r>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等线"/>
          <w:sz w:val="21"/>
          <w:szCs w:val="21"/>
          <w:lang w:eastAsia="x-none"/>
        </w:rPr>
      </w:pPr>
      <w:r w:rsidRPr="00032446">
        <w:rPr>
          <w:sz w:val="21"/>
          <w:szCs w:val="21"/>
          <w:lang w:eastAsia="x-none"/>
        </w:rPr>
        <w:t>by 8/21, followed by CR(s) if any by 8/26 – Jianchi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behaviour related to </w:t>
      </w:r>
      <w:r w:rsidRPr="00032446">
        <w:rPr>
          <w:rFonts w:eastAsia="Times New Roman"/>
          <w:i/>
          <w:sz w:val="21"/>
          <w:szCs w:val="21"/>
        </w:rPr>
        <w:t>simultaneousTxSUL-NonSUL</w:t>
      </w:r>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by 8/21, followed by CR(s) if any by 8/26 – Jianchi (CT)</w:t>
      </w:r>
    </w:p>
    <w:p w14:paraId="15C18E89" w14:textId="77777777" w:rsidR="00342A67" w:rsidRPr="00CC3E2C" w:rsidRDefault="00342A67" w:rsidP="00CC3E2C">
      <w:pPr>
        <w:pStyle w:val="af4"/>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1"/>
      </w:pPr>
      <w:r>
        <w:t>Discussion</w:t>
      </w:r>
    </w:p>
    <w:p w14:paraId="15C18E8B" w14:textId="77777777" w:rsidR="00A639B7" w:rsidRDefault="00A639B7" w:rsidP="00A639B7">
      <w:pPr>
        <w:pStyle w:val="2"/>
        <w:numPr>
          <w:ilvl w:val="0"/>
          <w:numId w:val="0"/>
        </w:numPr>
        <w:ind w:left="1407" w:hanging="1407"/>
        <w:rPr>
          <w:lang w:eastAsia="zh-CN"/>
        </w:rPr>
      </w:pPr>
      <w:bookmarkStart w:id="3" w:name="_GoBack"/>
      <w:bookmarkEnd w:id="3"/>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4"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5" w:author="China Telecom" w:date="2020-08-11T09:21:00Z">
              <w:r w:rsidRPr="00F42EC5" w:rsidDel="00784A54">
                <w:rPr>
                  <w:i/>
                </w:rPr>
                <w:delText>UplinkTxSwitchingPeriod</w:delText>
              </w:r>
            </w:del>
            <w:ins w:id="6"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7" w:name="_Hlk39056336"/>
            <w:r w:rsidRPr="009D055F">
              <w:t xml:space="preserve">If a </w:t>
            </w:r>
            <w:r w:rsidRPr="00F42EC5">
              <w:rPr>
                <w:lang w:val="en-AU"/>
              </w:rPr>
              <w:t>UE</w:t>
            </w:r>
            <w:r w:rsidRPr="009D055F">
              <w:t xml:space="preserve"> indicated a capability for uplink switching with </w:t>
            </w:r>
            <w:bookmarkEnd w:id="7"/>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8" w:name="_Hlk38539049"/>
            <w:r w:rsidRPr="009D055F">
              <w:t xml:space="preserve">Configured with </w:t>
            </w:r>
            <w:r w:rsidRPr="009D055F">
              <w:rPr>
                <w:lang w:eastAsia="fr-FR"/>
              </w:rPr>
              <w:t>a MCG using E-UTRA radio access and with a SCG using NR radio access (EN-DC)</w:t>
            </w:r>
            <w:r w:rsidRPr="009D055F">
              <w:t xml:space="preserve">, </w:t>
            </w:r>
            <w:bookmarkEnd w:id="8"/>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9" w:author="China Telecom" w:date="2020-08-11T09:21:00Z">
              <w:r w:rsidRPr="009D055F" w:rsidDel="000B4124">
                <w:delText xml:space="preserve">switchin </w:delText>
              </w:r>
            </w:del>
            <w:ins w:id="10"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1" w:author="China Telecom" w:date="2020-08-11T09:24:00Z">
              <w:r w:rsidR="004802FF" w:rsidRPr="00F42EC5">
                <w:rPr>
                  <w:rFonts w:eastAsia="Times New Roman"/>
                  <w:i/>
                  <w:noProof/>
                  <w:lang w:eastAsia="en-GB"/>
                </w:rPr>
                <w:t>BandCombination-UplinkTxSwitch-r16</w:t>
              </w:r>
            </w:ins>
            <w:del w:id="12"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3"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afd"/>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4"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5" w:author="China Telecom" w:date="2020-08-11T09:25:00Z">
              <w:r w:rsidRPr="00F42EC5" w:rsidDel="004B40B1">
                <w:rPr>
                  <w:rFonts w:ascii="Times New Roman" w:hAnsi="Times New Roman"/>
                  <w:i/>
                  <w:sz w:val="20"/>
                  <w:szCs w:val="20"/>
                  <w:lang w:val="en-AU"/>
                </w:rPr>
                <w:delText>option1</w:delText>
              </w:r>
            </w:del>
            <w:del w:id="16"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7"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afd"/>
              <w:ind w:left="851"/>
              <w:rPr>
                <w:rFonts w:ascii="Times New Roman" w:hAnsi="Times New Roman"/>
                <w:iCs/>
                <w:sz w:val="20"/>
                <w:szCs w:val="20"/>
                <w:lang w:val="en-AU"/>
              </w:rPr>
            </w:pPr>
          </w:p>
          <w:p w14:paraId="15C18EA1" w14:textId="77777777" w:rsidR="009D055F" w:rsidRPr="00F42EC5" w:rsidRDefault="009D055F" w:rsidP="00F42EC5">
            <w:pPr>
              <w:pStyle w:val="afd"/>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 w:author="China Telecom" w:date="2020-08-11T09:26:00Z">
              <w:r w:rsidR="00D96D0B" w:rsidRPr="00F42EC5">
                <w:rPr>
                  <w:rFonts w:ascii="Times New Roman" w:eastAsia="Times New Roman" w:hAnsi="Times New Roman"/>
                  <w:i/>
                  <w:noProof/>
                  <w:sz w:val="20"/>
                  <w:szCs w:val="20"/>
                  <w:lang w:eastAsia="en-GB"/>
                </w:rPr>
                <w:t>dualUL</w:t>
              </w:r>
            </w:ins>
            <w:del w:id="19"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20"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afd"/>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lastRenderedPageBreak/>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1" w:author="China Telecom" w:date="2020-08-11T09:27:00Z">
              <w:r w:rsidR="00BA3EBE" w:rsidRPr="00F42EC5">
                <w:rPr>
                  <w:rFonts w:eastAsia="Times New Roman"/>
                  <w:i/>
                  <w:noProof/>
                  <w:lang w:eastAsia="en-GB"/>
                </w:rPr>
                <w:t>BandCombination-UplinkTxSwitch-r16</w:t>
              </w:r>
            </w:ins>
            <w:del w:id="22"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3"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4"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5" w:author="China Telecom" w:date="2020-08-11T09:31:00Z">
              <w:r w:rsidR="00E61A47" w:rsidRPr="00F42EC5">
                <w:rPr>
                  <w:rFonts w:eastAsia="Times New Roman"/>
                  <w:i/>
                  <w:noProof/>
                  <w:lang w:eastAsia="en-GB"/>
                </w:rPr>
                <w:t>switchedUL</w:t>
              </w:r>
            </w:ins>
            <w:del w:id="26"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7"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8" w:author="China Telecom" w:date="2020-08-11T09:31:00Z">
              <w:r w:rsidR="00E61A47" w:rsidRPr="00F42EC5">
                <w:rPr>
                  <w:rFonts w:eastAsia="Times New Roman"/>
                  <w:i/>
                  <w:noProof/>
                  <w:lang w:eastAsia="en-GB"/>
                </w:rPr>
                <w:t>dualUL</w:t>
              </w:r>
            </w:ins>
            <w:del w:id="29"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0"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1" w:author="China Telecom" w:date="2020-08-11T09:31:00Z">
              <w:r w:rsidR="00E61A47" w:rsidRPr="00F42EC5">
                <w:rPr>
                  <w:rFonts w:eastAsia="Times New Roman"/>
                  <w:i/>
                  <w:noProof/>
                  <w:lang w:eastAsia="en-GB"/>
                </w:rPr>
                <w:t>dualUL</w:t>
              </w:r>
            </w:ins>
            <w:del w:id="32"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3"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4" w:author="China Telecom" w:date="2020-08-11T09:30:00Z">
              <w:r w:rsidR="0016281C" w:rsidRPr="00F42EC5">
                <w:rPr>
                  <w:rFonts w:eastAsia="Times New Roman"/>
                  <w:i/>
                  <w:noProof/>
                  <w:lang w:eastAsia="en-GB"/>
                </w:rPr>
                <w:t>BandCombination-UplinkTxSwitch-r16</w:t>
              </w:r>
            </w:ins>
            <w:del w:id="35"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6"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7"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7"/>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lastRenderedPageBreak/>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8"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8"/>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21.7pt" o:ole="">
                  <v:imagedata r:id="rId11" o:title=""/>
                </v:shape>
                <o:OLEObject Type="Embed" ProgID="Equation.DSMT4" ShapeID="_x0000_i1025" DrawAspect="Content" ObjectID="_1659439915"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9"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9"/>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0.5pt;height:18.6pt" o:ole="">
                  <v:imagedata r:id="rId13" o:title=""/>
                </v:shape>
                <o:OLEObject Type="Embed" ProgID="Equation.DSMT4" ShapeID="_x0000_i1026" DrawAspect="Content" ObjectID="_1659439916" r:id="rId14"/>
              </w:object>
            </w:r>
            <w:r w:rsidRPr="00F42EC5">
              <w:rPr>
                <w:lang w:val="en-AU"/>
              </w:rPr>
              <w:t xml:space="preserve"> equals to the switching gap duration and </w:t>
            </w:r>
            <w:bookmarkStart w:id="40" w:name="_Hlk42165618"/>
            <w:r w:rsidRPr="00F42EC5">
              <w:rPr>
                <w:lang w:val="en-AU"/>
              </w:rPr>
              <w:t xml:space="preserve">for the UE configured with </w:t>
            </w:r>
            <w:ins w:id="41"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2"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40"/>
            <w:r w:rsidRPr="00F42EC5">
              <w:rPr>
                <w:lang w:val="en-AU"/>
              </w:rPr>
              <w:t xml:space="preserve">, otherwise </w:t>
            </w:r>
            <w:r w:rsidRPr="00F42EC5">
              <w:rPr>
                <w:i/>
                <w:position w:val="-12"/>
                <w:lang w:val="en-AU"/>
              </w:rPr>
              <w:object w:dxaOrig="800" w:dyaOrig="360" w14:anchorId="15C18F96">
                <v:shape id="_x0000_i1027" type="#_x0000_t75" style="width:39.1pt;height:18.6pt" o:ole="">
                  <v:imagedata r:id="rId15" o:title=""/>
                </v:shape>
                <o:OLEObject Type="Embed" ProgID="Equation.DSMT4" ShapeID="_x0000_i1027" DrawAspect="Content" ObjectID="_1659439917"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lastRenderedPageBreak/>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lastRenderedPageBreak/>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For the UE configured with dualU</w:t>
            </w:r>
            <w:r>
              <w:rPr>
                <w:lang w:val="en-GB" w:eastAsia="zh-CN"/>
              </w:rPr>
              <w:t>L</w:t>
            </w:r>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For the UE configured with dualU</w:t>
            </w:r>
            <w:r w:rsidR="009C0A10">
              <w:rPr>
                <w:lang w:val="en-GB" w:eastAsia="zh-CN"/>
              </w:rPr>
              <w:t>L</w:t>
            </w:r>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3E665F" w:rsidRPr="00F91697" w14:paraId="15C18ED5" w14:textId="77777777" w:rsidTr="00F42EC5">
        <w:tc>
          <w:tcPr>
            <w:tcW w:w="1384" w:type="dxa"/>
            <w:shd w:val="clear" w:color="auto" w:fill="auto"/>
            <w:vAlign w:val="center"/>
          </w:tcPr>
          <w:p w14:paraId="15C18ED3" w14:textId="37D9BA22" w:rsidR="003E665F" w:rsidRPr="000A2141" w:rsidRDefault="003E665F" w:rsidP="003E665F">
            <w:pPr>
              <w:jc w:val="center"/>
              <w:rPr>
                <w:bCs/>
                <w:lang w:val="en-GB" w:eastAsia="zh-CN"/>
              </w:rPr>
            </w:pPr>
            <w:r w:rsidRPr="0025493F">
              <w:rPr>
                <w:bCs/>
                <w:lang w:val="en-GB" w:eastAsia="zh-CN"/>
              </w:rPr>
              <w:t>Ericsson</w:t>
            </w:r>
          </w:p>
        </w:tc>
        <w:tc>
          <w:tcPr>
            <w:tcW w:w="8505" w:type="dxa"/>
            <w:shd w:val="clear" w:color="auto" w:fill="auto"/>
            <w:vAlign w:val="center"/>
          </w:tcPr>
          <w:p w14:paraId="15C18ED4" w14:textId="08E470E4" w:rsidR="003E665F" w:rsidRPr="00F91697" w:rsidRDefault="003E665F" w:rsidP="003E665F">
            <w:pPr>
              <w:rPr>
                <w:lang w:val="en-GB" w:eastAsia="zh-CN"/>
              </w:rPr>
            </w:pPr>
            <w:r>
              <w:rPr>
                <w:lang w:val="en-GB" w:eastAsia="zh-CN"/>
              </w:rPr>
              <w:t>We prefer to keep the suffix ‘-r16’ for now (</w:t>
            </w:r>
            <w:r w:rsidR="00C44928">
              <w:rPr>
                <w:lang w:val="en-GB" w:eastAsia="zh-CN"/>
              </w:rPr>
              <w:t xml:space="preserve">it is </w:t>
            </w:r>
            <w:r>
              <w:rPr>
                <w:lang w:val="en-GB" w:eastAsia="zh-CN"/>
              </w:rPr>
              <w:t>used in lot of places in RAN1 spec).</w:t>
            </w:r>
            <w:r w:rsidR="001C4E01">
              <w:rPr>
                <w:lang w:val="en-GB" w:eastAsia="zh-CN"/>
              </w:rPr>
              <w:t xml:space="preserve"> Suffix issue can be addressed by the editor uniformly for all the places. </w:t>
            </w:r>
          </w:p>
        </w:tc>
      </w:tr>
      <w:tr w:rsidR="000F6339" w:rsidRPr="00F91697" w14:paraId="03F43888" w14:textId="77777777" w:rsidTr="00F42EC5">
        <w:tc>
          <w:tcPr>
            <w:tcW w:w="1384" w:type="dxa"/>
            <w:shd w:val="clear" w:color="auto" w:fill="auto"/>
            <w:vAlign w:val="center"/>
          </w:tcPr>
          <w:p w14:paraId="19D70999" w14:textId="3F84370E" w:rsidR="000F6339" w:rsidRPr="000A2141" w:rsidRDefault="000F6339" w:rsidP="000F6339">
            <w:pPr>
              <w:jc w:val="center"/>
              <w:rPr>
                <w:bCs/>
                <w:lang w:val="en-GB" w:eastAsia="zh-CN"/>
              </w:rPr>
            </w:pPr>
            <w:r>
              <w:rPr>
                <w:rFonts w:hint="eastAsia"/>
                <w:bCs/>
                <w:lang w:val="en-GB" w:eastAsia="zh-CN"/>
              </w:rPr>
              <w:t>O</w:t>
            </w:r>
            <w:r>
              <w:rPr>
                <w:bCs/>
                <w:lang w:val="en-GB" w:eastAsia="zh-CN"/>
              </w:rPr>
              <w:t>PPO</w:t>
            </w:r>
          </w:p>
        </w:tc>
        <w:tc>
          <w:tcPr>
            <w:tcW w:w="8505" w:type="dxa"/>
            <w:shd w:val="clear" w:color="auto" w:fill="auto"/>
            <w:vAlign w:val="center"/>
          </w:tcPr>
          <w:p w14:paraId="4E40DB0B" w14:textId="77777777" w:rsidR="000F6339" w:rsidRDefault="000F6339" w:rsidP="000F6339">
            <w:pPr>
              <w:rPr>
                <w:lang w:val="en-GB" w:eastAsia="zh-CN"/>
              </w:rPr>
            </w:pPr>
            <w:r>
              <w:rPr>
                <w:rFonts w:hint="eastAsia"/>
                <w:lang w:val="en-GB" w:eastAsia="zh-CN"/>
              </w:rPr>
              <w:t>Support</w:t>
            </w:r>
          </w:p>
          <w:p w14:paraId="6997E9E0" w14:textId="29200F5D" w:rsidR="000F6339" w:rsidRPr="00F91697" w:rsidRDefault="000F6339" w:rsidP="000F6339">
            <w:pPr>
              <w:rPr>
                <w:lang w:val="en-GB" w:eastAsia="zh-CN"/>
              </w:rPr>
            </w:pPr>
            <w:r>
              <w:rPr>
                <w:lang w:val="en-GB" w:eastAsia="zh-CN"/>
              </w:rPr>
              <w:t>Reply to Huawei: The suffix “-r16” has been widely used in 38.211/212/213/214</w:t>
            </w:r>
          </w:p>
        </w:tc>
      </w:tr>
      <w:tr w:rsidR="003E665F" w:rsidRPr="00F91697" w14:paraId="26B804D7" w14:textId="77777777" w:rsidTr="00F42EC5">
        <w:tc>
          <w:tcPr>
            <w:tcW w:w="1384" w:type="dxa"/>
            <w:shd w:val="clear" w:color="auto" w:fill="auto"/>
            <w:vAlign w:val="center"/>
          </w:tcPr>
          <w:p w14:paraId="133F2943" w14:textId="77777777" w:rsidR="003E665F" w:rsidRPr="000A2141" w:rsidRDefault="003E665F" w:rsidP="003E665F">
            <w:pPr>
              <w:jc w:val="center"/>
              <w:rPr>
                <w:bCs/>
                <w:lang w:val="en-GB" w:eastAsia="zh-CN"/>
              </w:rPr>
            </w:pPr>
          </w:p>
        </w:tc>
        <w:tc>
          <w:tcPr>
            <w:tcW w:w="8505" w:type="dxa"/>
            <w:shd w:val="clear" w:color="auto" w:fill="auto"/>
            <w:vAlign w:val="center"/>
          </w:tcPr>
          <w:p w14:paraId="791E9E9E" w14:textId="77777777" w:rsidR="003E665F" w:rsidRPr="00F91697" w:rsidRDefault="003E665F" w:rsidP="003E665F">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3" w:name="_Toc11352157"/>
            <w:bookmarkStart w:id="44" w:name="_Toc20318047"/>
            <w:bookmarkStart w:id="45" w:name="_Toc27299945"/>
            <w:bookmarkStart w:id="46" w:name="_Toc29673219"/>
            <w:bookmarkStart w:id="47" w:name="_Toc29673360"/>
            <w:bookmarkStart w:id="48" w:name="_Toc29674353"/>
            <w:bookmarkStart w:id="49" w:name="_Toc36645583"/>
            <w:bookmarkStart w:id="50"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3"/>
            <w:bookmarkEnd w:id="44"/>
            <w:bookmarkEnd w:id="45"/>
            <w:bookmarkEnd w:id="46"/>
            <w:bookmarkEnd w:id="47"/>
            <w:bookmarkEnd w:id="48"/>
            <w:bookmarkEnd w:id="49"/>
            <w:bookmarkEnd w:id="50"/>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1"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2" w:author="Author">
              <w:r w:rsidRPr="00FE3D55">
                <w:rPr>
                  <w:iCs/>
                  <w:lang w:val="en-US"/>
                </w:rPr>
                <w:t>symbols</w:t>
              </w:r>
            </w:ins>
            <w:del w:id="53" w:author="Author">
              <w:r w:rsidRPr="00FE3D55" w:rsidDel="001306B3">
                <w:rPr>
                  <w:lang w:val="en-US"/>
                </w:rPr>
                <w:delText xml:space="preserve">+ </w:delText>
              </w:r>
            </w:del>
            <w:ins w:id="54"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5"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6"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1"/>
            <w:r w:rsidRPr="00FE3D55">
              <w:rPr>
                <w:lang w:val="en-US"/>
              </w:rPr>
              <w:t xml:space="preserve"> </w:t>
            </w:r>
            <w:r w:rsidRPr="00FE3D55">
              <w:rPr>
                <w:rFonts w:hint="eastAsia"/>
                <w:lang w:val="en-US"/>
              </w:rPr>
              <w:t>T</w:t>
            </w:r>
            <w:r w:rsidRPr="00FE3D55">
              <w:rPr>
                <w:lang w:val="en-US"/>
              </w:rPr>
              <w:t xml:space="preserve">he minimal time interval </w:t>
            </w:r>
            <w:del w:id="57" w:author="Author">
              <w:r w:rsidRPr="00FE3D55" w:rsidDel="00A56048">
                <w:rPr>
                  <w:lang w:val="en-US"/>
                </w:rPr>
                <w:delText xml:space="preserve">in </w:delText>
              </w:r>
            </w:del>
            <w:r w:rsidRPr="00FE3D55">
              <w:rPr>
                <w:lang w:val="en-US"/>
              </w:rPr>
              <w:t>unit</w:t>
            </w:r>
            <w:del w:id="58" w:author="Author">
              <w:r w:rsidRPr="00FE3D55" w:rsidDel="00A56048">
                <w:rPr>
                  <w:lang w:val="en-US"/>
                </w:rPr>
                <w:delText>s</w:delText>
              </w:r>
            </w:del>
            <w:r w:rsidRPr="00FE3D55">
              <w:rPr>
                <w:lang w:val="en-US"/>
              </w:rPr>
              <w:t xml:space="preserve"> of OFDM symbol</w:t>
            </w:r>
            <w:del w:id="59" w:author="Author">
              <w:r w:rsidRPr="00FE3D55" w:rsidDel="00A56048">
                <w:rPr>
                  <w:lang w:val="en-US"/>
                </w:rPr>
                <w:delText>s</w:delText>
              </w:r>
            </w:del>
            <w:r w:rsidRPr="00FE3D55">
              <w:rPr>
                <w:lang w:val="en-US"/>
              </w:rPr>
              <w:t xml:space="preserve"> is counted based on the minimum subcarrier spacing </w:t>
            </w:r>
            <w:ins w:id="60" w:author="Author">
              <w:r w:rsidRPr="00FE3D55">
                <w:rPr>
                  <w:lang w:val="en-US"/>
                </w:rPr>
                <w:t xml:space="preserve">given by </w:t>
              </w:r>
            </w:ins>
            <w:ins w:id="61" w:author="Author">
              <w:r w:rsidR="006A5554" w:rsidRPr="00FE3D55">
                <w:rPr>
                  <w:position w:val="-14"/>
                </w:rPr>
                <w:object w:dxaOrig="1520" w:dyaOrig="380" w14:anchorId="15C18F97">
                  <v:shape id="_x0000_i1028" type="#_x0000_t75" style="width:76.25pt;height:18.95pt" o:ole="">
                    <v:imagedata r:id="rId17" o:title=""/>
                  </v:shape>
                  <o:OLEObject Type="Embed" ProgID="Equation.DSMT4" ShapeID="_x0000_i1028" DrawAspect="Content" ObjectID="_1659439918" r:id="rId18"/>
                </w:object>
              </w:r>
            </w:ins>
            <w:del w:id="62" w:author="Author">
              <w:r w:rsidRPr="00FE3D55" w:rsidDel="001D3949">
                <w:rPr>
                  <w:lang w:val="en-US"/>
                </w:rPr>
                <w:delText>between the PDCCH and the aperiodic SRS</w:delText>
              </w:r>
            </w:del>
            <w:ins w:id="63" w:author="Author">
              <w:r w:rsidRPr="00FE3D55">
                <w:rPr>
                  <w:lang w:val="en-US"/>
                </w:rPr>
                <w:t xml:space="preserve"> where </w:t>
              </w:r>
            </w:ins>
            <w:r w:rsidRPr="00FE3D55">
              <w:rPr>
                <w:position w:val="-10"/>
              </w:rPr>
              <w:object w:dxaOrig="360" w:dyaOrig="300" w14:anchorId="15C18F98">
                <v:shape id="_x0000_i1029" type="#_x0000_t75" style="width:18.6pt;height:14.7pt" o:ole="">
                  <v:imagedata r:id="rId19" o:title=""/>
                </v:shape>
                <o:OLEObject Type="Embed" ProgID="Equation.DSMT4" ShapeID="_x0000_i1029" DrawAspect="Content" ObjectID="_1659439919" r:id="rId20"/>
              </w:object>
            </w:r>
            <w:r w:rsidRPr="00FE3D55">
              <w:rPr>
                <w:lang w:val="en-US"/>
              </w:rPr>
              <w:t xml:space="preserve"> </w:t>
            </w:r>
            <w:ins w:id="64" w:author="Author">
              <w:r w:rsidRPr="00FE3D55">
                <w:rPr>
                  <w:lang w:val="en-US"/>
                </w:rPr>
                <w:t xml:space="preserve">is given by </w:t>
              </w:r>
            </w:ins>
            <w:ins w:id="65" w:author="Author">
              <w:r w:rsidRPr="00FE3D55">
                <w:rPr>
                  <w:position w:val="-14"/>
                </w:rPr>
                <w:object w:dxaOrig="2659" w:dyaOrig="380" w14:anchorId="15C18F99">
                  <v:shape id="_x0000_i1030" type="#_x0000_t75" style="width:132.4pt;height:18.95pt" o:ole="">
                    <v:imagedata r:id="rId21" o:title=""/>
                  </v:shape>
                  <o:OLEObject Type="Embed" ProgID="Equation.DSMT4" ShapeID="_x0000_i1030" DrawAspect="Content" ObjectID="_1659439920" r:id="rId22"/>
                </w:object>
              </w:r>
            </w:ins>
            <w:ins w:id="66"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7" w:author="Author">
              <w:r w:rsidRPr="00FE3D55">
                <w:rPr>
                  <w:position w:val="-10"/>
                </w:rPr>
                <w:object w:dxaOrig="440" w:dyaOrig="300" w14:anchorId="15C18F9A">
                  <v:shape id="_x0000_i1031" type="#_x0000_t75" style="width:22.05pt;height:14.7pt" o:ole="">
                    <v:imagedata r:id="rId23" o:title=""/>
                  </v:shape>
                  <o:OLEObject Type="Embed" ProgID="Equation.DSMT4" ShapeID="_x0000_i1031" DrawAspect="Content" ObjectID="_1659439921" r:id="rId24"/>
                </w:object>
              </w:r>
            </w:ins>
            <w:ins w:id="68" w:author="Author">
              <w:r w:rsidRPr="00FE3D55">
                <w:rPr>
                  <w:lang w:val="en-US"/>
                </w:rPr>
                <w:t>otherwise</w:t>
              </w:r>
            </w:ins>
            <w:r w:rsidRPr="00FE3D55">
              <w:rPr>
                <w:lang w:val="en-US"/>
              </w:rPr>
              <w:t xml:space="preserve">. </w:t>
            </w:r>
            <w:ins w:id="69"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lastRenderedPageBreak/>
              <w:t>-</w:t>
            </w:r>
            <w:r>
              <w:tab/>
            </w:r>
            <w:r w:rsidRPr="00FE3D55">
              <w:rPr>
                <w:i/>
              </w:rPr>
              <w:t>T</w:t>
            </w:r>
            <w:r w:rsidRPr="00FE3D55">
              <w:rPr>
                <w:i/>
                <w:vertAlign w:val="subscript"/>
              </w:rPr>
              <w:t>switch</w:t>
            </w:r>
            <w:ins w:id="70" w:author="Author">
              <w:r w:rsidRPr="00FE3D55">
                <w:rPr>
                  <w:lang w:val="en-US"/>
                </w:rPr>
                <w:t xml:space="preserve">, </w:t>
              </w:r>
            </w:ins>
            <w:del w:id="71" w:author="Author">
              <w:r w:rsidDel="001D3949">
                <w:delText xml:space="preserve"> </w:delText>
              </w:r>
            </w:del>
            <w:ins w:id="72" w:author="Author">
              <w:r w:rsidRPr="00FE3D55">
                <w:rPr>
                  <w:position w:val="-12"/>
                </w:rPr>
                <w:object w:dxaOrig="859" w:dyaOrig="320" w14:anchorId="15C18F9B">
                  <v:shape id="_x0000_i1032" type="#_x0000_t75" style="width:42.95pt;height:15.85pt" o:ole="">
                    <v:imagedata r:id="rId25" o:title=""/>
                  </v:shape>
                  <o:OLEObject Type="Embed" ProgID="Equation.DSMT4" ShapeID="_x0000_i1032" DrawAspect="Content" ObjectID="_1659439922" r:id="rId26"/>
                </w:object>
              </w:r>
            </w:ins>
            <w:ins w:id="73" w:author="Author">
              <w:r w:rsidRPr="00FE3D55">
                <w:rPr>
                  <w:lang w:val="en-US"/>
                </w:rPr>
                <w:t xml:space="preserve">and </w:t>
              </w:r>
            </w:ins>
            <w:ins w:id="74" w:author="Author">
              <w:r w:rsidRPr="00FE3D55">
                <w:rPr>
                  <w:position w:val="-12"/>
                </w:rPr>
                <w:object w:dxaOrig="880" w:dyaOrig="320" w14:anchorId="15C18F9C">
                  <v:shape id="_x0000_i1033" type="#_x0000_t75" style="width:44.15pt;height:15.85pt" o:ole="">
                    <v:imagedata r:id="rId27" o:title=""/>
                  </v:shape>
                  <o:OLEObject Type="Embed" ProgID="Equation.DSMT4" ShapeID="_x0000_i1033" DrawAspect="Content" ObjectID="_1659439923" r:id="rId28"/>
                </w:object>
              </w:r>
            </w:ins>
            <w:ins w:id="75" w:author="Author">
              <w:r w:rsidDel="001D3949">
                <w:t xml:space="preserve"> </w:t>
              </w:r>
            </w:ins>
            <w:del w:id="76" w:author="Author">
              <w:r w:rsidDel="001D3949">
                <w:delText xml:space="preserve">is </w:delText>
              </w:r>
            </w:del>
            <w:ins w:id="77"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1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3E665F">
        <w:tc>
          <w:tcPr>
            <w:tcW w:w="1172"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985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3E665F">
        <w:tc>
          <w:tcPr>
            <w:tcW w:w="1172"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985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3E665F">
        <w:tc>
          <w:tcPr>
            <w:tcW w:w="1172"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985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3E665F">
        <w:tc>
          <w:tcPr>
            <w:tcW w:w="1172"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985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lastRenderedPageBreak/>
              <w:t xml:space="preserve">However, parameter name alignment, similar to TP1 would be needed. </w:t>
            </w:r>
          </w:p>
        </w:tc>
      </w:tr>
      <w:tr w:rsidR="003E665F" w:rsidRPr="00F91697" w14:paraId="19BD6173" w14:textId="77777777" w:rsidTr="003E665F">
        <w:tc>
          <w:tcPr>
            <w:tcW w:w="1172" w:type="dxa"/>
            <w:shd w:val="clear" w:color="auto" w:fill="auto"/>
            <w:vAlign w:val="center"/>
          </w:tcPr>
          <w:p w14:paraId="5B8E9913" w14:textId="4AB4FCB0" w:rsidR="003E665F" w:rsidRPr="00056C93" w:rsidRDefault="003E665F" w:rsidP="003E665F">
            <w:pPr>
              <w:jc w:val="center"/>
              <w:rPr>
                <w:bCs/>
                <w:lang w:val="en-GB" w:eastAsia="zh-CN"/>
              </w:rPr>
            </w:pPr>
            <w:r>
              <w:rPr>
                <w:b/>
                <w:lang w:val="en-GB" w:eastAsia="zh-CN"/>
              </w:rPr>
              <w:lastRenderedPageBreak/>
              <w:t>Ericsson</w:t>
            </w:r>
          </w:p>
        </w:tc>
        <w:tc>
          <w:tcPr>
            <w:tcW w:w="9855" w:type="dxa"/>
            <w:shd w:val="clear" w:color="auto" w:fill="auto"/>
            <w:vAlign w:val="center"/>
          </w:tcPr>
          <w:p w14:paraId="1836903D" w14:textId="0CE870C1" w:rsidR="003E665F" w:rsidRDefault="001C4E01" w:rsidP="003E665F">
            <w:pPr>
              <w:rPr>
                <w:rFonts w:cs="Arial"/>
              </w:rPr>
            </w:pPr>
            <w:r>
              <w:rPr>
                <w:rFonts w:cs="Arial"/>
              </w:rPr>
              <w:t xml:space="preserve">On whether a separate agreement or not – we don’t have a strong view, but spec update is needed for correctness. Below is an updated TP to address the editorial comments above. </w:t>
            </w:r>
          </w:p>
          <w:p w14:paraId="00483A13" w14:textId="77777777" w:rsidR="003E665F" w:rsidRPr="00705574" w:rsidRDefault="003E665F" w:rsidP="003E665F">
            <w:pPr>
              <w:rPr>
                <w:b/>
                <w:bCs/>
                <w:color w:val="000000"/>
                <w:u w:val="single"/>
              </w:rPr>
            </w:pPr>
            <w:r>
              <w:rPr>
                <w:b/>
                <w:bCs/>
                <w:color w:val="000000"/>
                <w:u w:val="single"/>
              </w:rPr>
              <w:t xml:space="preserve">Updated </w:t>
            </w:r>
            <w:r w:rsidRPr="00705574">
              <w:rPr>
                <w:b/>
                <w:bCs/>
                <w:color w:val="000000"/>
                <w:u w:val="single"/>
              </w:rPr>
              <w:t>TP</w:t>
            </w:r>
            <w:r>
              <w:rPr>
                <w:b/>
                <w:bCs/>
                <w:color w:val="000000"/>
                <w:u w:val="single"/>
              </w:rPr>
              <w:t>1</w:t>
            </w:r>
            <w:r w:rsidRPr="00705574">
              <w:rPr>
                <w:b/>
                <w:bCs/>
                <w:color w:val="000000"/>
                <w:u w:val="single"/>
              </w:rPr>
              <w:t xml:space="preserve"> to 38.214 </w:t>
            </w:r>
            <w:r>
              <w:rPr>
                <w:b/>
                <w:bCs/>
                <w:color w:val="000000"/>
                <w:u w:val="single"/>
              </w:rPr>
              <w:t>g20</w:t>
            </w:r>
            <w:r w:rsidRPr="00705574">
              <w:rPr>
                <w:b/>
                <w:bCs/>
                <w:color w:val="000000"/>
                <w:u w:val="single"/>
              </w:rPr>
              <w:t>– subclause 6.2.1</w:t>
            </w:r>
          </w:p>
          <w:p w14:paraId="0D05C3F6" w14:textId="7BAB165A" w:rsidR="003E665F" w:rsidRDefault="003E665F" w:rsidP="003E665F">
            <w:pPr>
              <w:rPr>
                <w:color w:val="000000"/>
              </w:rPr>
            </w:pPr>
            <w:r>
              <w:rPr>
                <w:color w:val="000000"/>
              </w:rPr>
              <w:t>---------------------------------- start updated TP1 to TS 38.214 vg20 sub-clause 6.2.1-----------------------------</w:t>
            </w:r>
          </w:p>
          <w:p w14:paraId="313B7A20" w14:textId="77777777" w:rsidR="003E665F" w:rsidRPr="00846B3A" w:rsidRDefault="003E665F" w:rsidP="003E665F">
            <w:pPr>
              <w:pStyle w:val="B1"/>
              <w:ind w:left="0" w:firstLine="0"/>
              <w:rPr>
                <w:rFonts w:ascii="Arial" w:hAnsi="Arial" w:cs="Arial"/>
                <w:sz w:val="32"/>
                <w:szCs w:val="32"/>
              </w:rPr>
            </w:pPr>
            <w:r w:rsidRPr="00846B3A">
              <w:rPr>
                <w:rFonts w:ascii="Arial" w:hAnsi="Arial" w:cs="Arial"/>
                <w:sz w:val="32"/>
                <w:szCs w:val="32"/>
              </w:rPr>
              <w:t>6.2.</w:t>
            </w:r>
            <w:r>
              <w:rPr>
                <w:rFonts w:ascii="Arial" w:hAnsi="Arial" w:cs="Arial"/>
                <w:sz w:val="32"/>
                <w:szCs w:val="32"/>
              </w:rPr>
              <w:t>1</w:t>
            </w:r>
            <w:r>
              <w:rPr>
                <w:rFonts w:ascii="Arial" w:hAnsi="Arial" w:cs="Arial"/>
                <w:sz w:val="32"/>
                <w:szCs w:val="32"/>
              </w:rPr>
              <w:tab/>
              <w:t xml:space="preserve">  </w:t>
            </w:r>
            <w:r w:rsidRPr="00846B3A">
              <w:rPr>
                <w:rFonts w:ascii="Arial" w:hAnsi="Arial" w:cs="Arial"/>
                <w:sz w:val="32"/>
                <w:szCs w:val="32"/>
              </w:rPr>
              <w:t>UE sounding procedure</w:t>
            </w:r>
          </w:p>
          <w:p w14:paraId="51C8FB96"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26687ACB" w14:textId="77777777" w:rsidR="003E665F" w:rsidRPr="0048482F" w:rsidRDefault="003E665F" w:rsidP="003E665F">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113B744C" w14:textId="77777777" w:rsidR="003E665F" w:rsidRPr="0048482F" w:rsidRDefault="003E665F" w:rsidP="003E665F">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30E94414" w14:textId="77777777" w:rsidR="003E665F" w:rsidRPr="0048482F" w:rsidRDefault="003E665F" w:rsidP="003E665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7FE57D24" w14:textId="77777777" w:rsidR="003E665F" w:rsidRPr="00457426" w:rsidRDefault="003E665F" w:rsidP="003E665F">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78" w:author="Author">
              <w:r w:rsidDel="00240784">
                <w:rPr>
                  <w:lang w:val="en-US"/>
                </w:rPr>
                <w:delText xml:space="preserve">+ </w:delText>
              </w:r>
            </w:del>
            <w:ins w:id="79"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80"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81"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82" w:author="Author">
              <w:r w:rsidRPr="0084375D" w:rsidDel="00240784">
                <w:rPr>
                  <w:lang w:val="en-US"/>
                </w:rPr>
                <w:delText xml:space="preserve">in </w:delText>
              </w:r>
            </w:del>
            <w:r w:rsidRPr="0084375D">
              <w:rPr>
                <w:lang w:val="en-US"/>
              </w:rPr>
              <w:t>unit</w:t>
            </w:r>
            <w:del w:id="83" w:author="Author">
              <w:r w:rsidRPr="0084375D" w:rsidDel="00240784">
                <w:rPr>
                  <w:lang w:val="en-US"/>
                </w:rPr>
                <w:delText>s</w:delText>
              </w:r>
            </w:del>
            <w:r w:rsidRPr="0084375D">
              <w:rPr>
                <w:lang w:val="en-US"/>
              </w:rPr>
              <w:t xml:space="preserve"> of OFDM symbol</w:t>
            </w:r>
            <w:del w:id="84" w:author="Author">
              <w:r w:rsidRPr="0084375D" w:rsidDel="00240784">
                <w:rPr>
                  <w:lang w:val="en-US"/>
                </w:rPr>
                <w:delText>s</w:delText>
              </w:r>
            </w:del>
            <w:r w:rsidRPr="0084375D">
              <w:rPr>
                <w:lang w:val="en-US"/>
              </w:rPr>
              <w:t xml:space="preserve"> is counted based on the minimum subcarrier spacing </w:t>
            </w:r>
            <w:ins w:id="85"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86"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87"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88"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FED207" w14:textId="77777777" w:rsidR="003E665F" w:rsidRDefault="003E665F" w:rsidP="003E665F">
            <w:pPr>
              <w:pStyle w:val="B2"/>
            </w:pPr>
            <w:r>
              <w:t>-</w:t>
            </w:r>
            <w:r>
              <w:tab/>
            </w:r>
            <w:r w:rsidRPr="00BF1A47">
              <w:rPr>
                <w:i/>
              </w:rPr>
              <w:t>T</w:t>
            </w:r>
            <w:r w:rsidRPr="00BF1A47">
              <w:rPr>
                <w:i/>
                <w:vertAlign w:val="subscript"/>
              </w:rPr>
              <w:t>switch</w:t>
            </w:r>
            <w:r>
              <w:t xml:space="preserve"> </w:t>
            </w:r>
            <w:ins w:id="89"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90" w:author="Author">
              <w:r w:rsidDel="00240784">
                <w:delText xml:space="preserve">is </w:delText>
              </w:r>
            </w:del>
            <w:ins w:id="91" w:author="Author">
              <w:r>
                <w:rPr>
                  <w:lang w:val="en-US"/>
                </w:rPr>
                <w:t>are</w:t>
              </w:r>
              <w:r>
                <w:t xml:space="preserve"> </w:t>
              </w:r>
            </w:ins>
            <w:r>
              <w:t>defined in clause 6.4.</w:t>
            </w:r>
          </w:p>
          <w:p w14:paraId="47CC2B70" w14:textId="77777777" w:rsidR="003E665F" w:rsidRPr="001209E5" w:rsidRDefault="003E665F" w:rsidP="003E665F">
            <w:pPr>
              <w:jc w:val="center"/>
              <w:rPr>
                <w:color w:val="5B9BD5" w:themeColor="accent1"/>
              </w:rPr>
            </w:pPr>
            <w:r w:rsidRPr="001209E5">
              <w:rPr>
                <w:color w:val="5B9BD5" w:themeColor="accent1"/>
              </w:rPr>
              <w:t>&lt; unchanged text</w:t>
            </w:r>
            <w:r>
              <w:rPr>
                <w:color w:val="5B9BD5" w:themeColor="accent1"/>
              </w:rPr>
              <w:t xml:space="preserve"> omitted</w:t>
            </w:r>
            <w:r w:rsidRPr="001209E5">
              <w:rPr>
                <w:color w:val="5B9BD5" w:themeColor="accent1"/>
              </w:rPr>
              <w:t>&gt;</w:t>
            </w:r>
          </w:p>
          <w:p w14:paraId="7EAB39CE" w14:textId="77777777" w:rsidR="003E665F" w:rsidRDefault="003E665F" w:rsidP="003E665F">
            <w:pPr>
              <w:rPr>
                <w:color w:val="000000"/>
              </w:rPr>
            </w:pPr>
            <w:r>
              <w:rPr>
                <w:color w:val="000000"/>
              </w:rPr>
              <w:t>---------------------------------- end TP1 ------------------------------------------------------------------------</w:t>
            </w:r>
          </w:p>
          <w:p w14:paraId="08936604" w14:textId="77777777" w:rsidR="003E665F" w:rsidRDefault="003E665F" w:rsidP="003E665F">
            <w:pPr>
              <w:rPr>
                <w:lang w:val="en-GB" w:eastAsia="zh-CN"/>
              </w:rPr>
            </w:pPr>
          </w:p>
        </w:tc>
      </w:tr>
      <w:tr w:rsidR="003E665F" w:rsidRPr="00F91697" w14:paraId="4D1147AD" w14:textId="77777777" w:rsidTr="003E665F">
        <w:tc>
          <w:tcPr>
            <w:tcW w:w="1172" w:type="dxa"/>
            <w:shd w:val="clear" w:color="auto" w:fill="auto"/>
            <w:vAlign w:val="center"/>
          </w:tcPr>
          <w:p w14:paraId="4B81E6A3" w14:textId="1A725F77" w:rsidR="003E665F" w:rsidRPr="00056C93" w:rsidRDefault="000F6339" w:rsidP="003E665F">
            <w:pPr>
              <w:jc w:val="center"/>
              <w:rPr>
                <w:bCs/>
                <w:lang w:val="en-GB" w:eastAsia="zh-CN"/>
              </w:rPr>
            </w:pPr>
            <w:r>
              <w:rPr>
                <w:rFonts w:hint="eastAsia"/>
                <w:bCs/>
                <w:lang w:val="en-GB" w:eastAsia="zh-CN"/>
              </w:rPr>
              <w:t>OPPO</w:t>
            </w:r>
          </w:p>
        </w:tc>
        <w:tc>
          <w:tcPr>
            <w:tcW w:w="9855" w:type="dxa"/>
            <w:shd w:val="clear" w:color="auto" w:fill="auto"/>
            <w:vAlign w:val="center"/>
          </w:tcPr>
          <w:p w14:paraId="5179E9F5" w14:textId="1D4CEECD" w:rsidR="003E665F" w:rsidRDefault="000F6339" w:rsidP="003E665F">
            <w:pPr>
              <w:rPr>
                <w:lang w:val="en-GB" w:eastAsia="zh-CN"/>
              </w:rPr>
            </w:pPr>
            <w:r>
              <w:rPr>
                <w:rFonts w:hint="eastAsia"/>
                <w:lang w:val="en-GB" w:eastAsia="zh-CN"/>
              </w:rPr>
              <w:t>Fine with the above TP from Ericsson</w:t>
            </w:r>
          </w:p>
        </w:tc>
      </w:tr>
      <w:tr w:rsidR="003E665F" w:rsidRPr="00F91697" w14:paraId="2693DCBD" w14:textId="77777777" w:rsidTr="003E665F">
        <w:tc>
          <w:tcPr>
            <w:tcW w:w="1172" w:type="dxa"/>
            <w:shd w:val="clear" w:color="auto" w:fill="auto"/>
            <w:vAlign w:val="center"/>
          </w:tcPr>
          <w:p w14:paraId="56708332" w14:textId="2A6ED736" w:rsidR="003E665F" w:rsidRPr="00056C93" w:rsidRDefault="003E665F" w:rsidP="003E665F">
            <w:pPr>
              <w:jc w:val="center"/>
              <w:rPr>
                <w:bCs/>
                <w:lang w:val="en-GB" w:eastAsia="zh-CN"/>
              </w:rPr>
            </w:pPr>
          </w:p>
        </w:tc>
        <w:tc>
          <w:tcPr>
            <w:tcW w:w="9855" w:type="dxa"/>
            <w:shd w:val="clear" w:color="auto" w:fill="auto"/>
            <w:vAlign w:val="center"/>
          </w:tcPr>
          <w:p w14:paraId="356609D4" w14:textId="77777777" w:rsidR="003E665F" w:rsidRDefault="003E665F" w:rsidP="003E665F">
            <w:pPr>
              <w:rPr>
                <w:lang w:val="en-GB" w:eastAsia="zh-CN"/>
              </w:rPr>
            </w:pPr>
          </w:p>
        </w:tc>
      </w:tr>
      <w:tr w:rsidR="003E665F" w:rsidRPr="00F91697" w14:paraId="1C2AD797" w14:textId="77777777" w:rsidTr="003E665F">
        <w:tc>
          <w:tcPr>
            <w:tcW w:w="1172" w:type="dxa"/>
            <w:shd w:val="clear" w:color="auto" w:fill="auto"/>
            <w:vAlign w:val="center"/>
          </w:tcPr>
          <w:p w14:paraId="2824064B" w14:textId="77777777" w:rsidR="003E665F" w:rsidRPr="00056C93" w:rsidRDefault="003E665F" w:rsidP="003E665F">
            <w:pPr>
              <w:jc w:val="center"/>
              <w:rPr>
                <w:bCs/>
                <w:lang w:val="en-GB" w:eastAsia="zh-CN"/>
              </w:rPr>
            </w:pPr>
          </w:p>
        </w:tc>
        <w:tc>
          <w:tcPr>
            <w:tcW w:w="9855" w:type="dxa"/>
            <w:shd w:val="clear" w:color="auto" w:fill="auto"/>
            <w:vAlign w:val="center"/>
          </w:tcPr>
          <w:p w14:paraId="09123FEB" w14:textId="77777777" w:rsidR="003E665F" w:rsidRDefault="003E665F" w:rsidP="003E665F">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92" w:author="ZTE" w:date="2020-07-08T11:43:00Z">
              <w:r>
                <w:t>one uplink carrier</w:t>
              </w:r>
            </w:ins>
            <w:del w:id="93" w:author="ZTE" w:date="2020-07-23T11:44:00Z">
              <w:r w:rsidDel="006F5FF4">
                <w:delText xml:space="preserve">the </w:delText>
              </w:r>
            </w:del>
            <w:del w:id="94"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95" w:author="ZTE" w:date="2020-07-08T11:43:00Z">
              <w:r>
                <w:t xml:space="preserve"> other uplink c</w:t>
              </w:r>
            </w:ins>
            <w:ins w:id="96" w:author="ZTE" w:date="2020-07-08T11:44:00Z">
              <w:r>
                <w:t>arrier</w:t>
              </w:r>
            </w:ins>
            <w:del w:id="97"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lastRenderedPageBreak/>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11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0F6339">
        <w:tc>
          <w:tcPr>
            <w:tcW w:w="1172"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9846"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0F6339">
        <w:tc>
          <w:tcPr>
            <w:tcW w:w="1172"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9846"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98"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99"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100"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101" w:author="Huawei" w:date="2020-08-19T11:03:00Z">
              <w:r w:rsidR="000206FC">
                <w:rPr>
                  <w:lang w:val="en-GB"/>
                </w:rPr>
                <w:t>is</w:t>
              </w:r>
            </w:ins>
            <w:r w:rsidRPr="0033711C">
              <w:rPr>
                <w:lang w:val="en-GB"/>
              </w:rPr>
              <w:t xml:space="preserve"> the </w:t>
            </w:r>
            <w:ins w:id="102" w:author="Huawei" w:date="2020-08-19T11:03:00Z">
              <w:r w:rsidR="000206FC">
                <w:rPr>
                  <w:lang w:val="en-GB"/>
                </w:rPr>
                <w:t xml:space="preserve">maximum </w:t>
              </w:r>
            </w:ins>
            <w:r w:rsidRPr="0033711C">
              <w:rPr>
                <w:lang w:val="en-GB"/>
              </w:rPr>
              <w:t xml:space="preserve">subcarrier spacing of </w:t>
            </w:r>
            <w:ins w:id="103" w:author="Huawei" w:date="2020-08-19T11:04:00Z">
              <w:r w:rsidR="000206FC">
                <w:rPr>
                  <w:lang w:val="en-GB"/>
                </w:rPr>
                <w:t xml:space="preserve">all </w:t>
              </w:r>
            </w:ins>
            <w:ins w:id="104" w:author="Huawei" w:date="2020-08-19T11:03:00Z">
              <w:r w:rsidR="000206FC">
                <w:rPr>
                  <w:lang w:val="en-GB"/>
                </w:rPr>
                <w:t xml:space="preserve">configured uplink </w:t>
              </w:r>
            </w:ins>
            <w:ins w:id="105" w:author="Huawei" w:date="2020-08-19T11:04:00Z">
              <w:r w:rsidR="000206FC">
                <w:rPr>
                  <w:lang w:val="en-GB"/>
                </w:rPr>
                <w:t xml:space="preserve">BWPs on all </w:t>
              </w:r>
            </w:ins>
            <w:r w:rsidRPr="0033711C">
              <w:rPr>
                <w:lang w:val="en-GB"/>
              </w:rPr>
              <w:t>the uplink</w:t>
            </w:r>
            <w:ins w:id="106" w:author="Huawei" w:date="2020-08-19T11:06:00Z">
              <w:r w:rsidR="002463F7">
                <w:rPr>
                  <w:lang w:val="en-GB"/>
                </w:rPr>
                <w:t>s</w:t>
              </w:r>
            </w:ins>
            <w:r w:rsidRPr="0033711C">
              <w:rPr>
                <w:lang w:val="en-GB"/>
              </w:rPr>
              <w:t xml:space="preserve"> </w:t>
            </w:r>
            <w:ins w:id="107" w:author="Huawei" w:date="2020-08-19T11:04:00Z">
              <w:r w:rsidR="000206FC">
                <w:rPr>
                  <w:lang w:val="en-GB"/>
                </w:rPr>
                <w:t xml:space="preserve">configured with </w:t>
              </w:r>
            </w:ins>
            <w:ins w:id="108" w:author="Huawei" w:date="2020-08-19T11:05:00Z">
              <w:r w:rsidR="002463F7">
                <w:rPr>
                  <w:i/>
                  <w:iCs/>
                  <w:lang w:val="en-AU"/>
                </w:rPr>
                <w:t>uplinkTxSwitching</w:t>
              </w:r>
              <w:r w:rsidR="002463F7" w:rsidRPr="002463F7">
                <w:rPr>
                  <w:i/>
                  <w:lang w:val="en-AU"/>
                </w:rPr>
                <w:t>-r16</w:t>
              </w:r>
              <w:r w:rsidR="002463F7" w:rsidRPr="002463F7">
                <w:rPr>
                  <w:lang w:val="en-AU"/>
                  <w:rPrChange w:id="109" w:author="Huawei" w:date="2020-08-19T11:05:00Z">
                    <w:rPr>
                      <w:i/>
                      <w:lang w:val="en-AU"/>
                    </w:rPr>
                  </w:rPrChange>
                </w:rPr>
                <w:t>.</w:t>
              </w:r>
            </w:ins>
            <w:del w:id="110"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E74013">
              <w:rPr>
                <w:i/>
                <w:position w:val="-12"/>
                <w:lang w:val="en-AU"/>
              </w:rPr>
              <w:pict w14:anchorId="15C18FA3">
                <v:shape id="_x0000_i1034" type="#_x0000_t75" style="width:21.3pt;height:18.6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E74013">
              <w:rPr>
                <w:i/>
                <w:position w:val="-12"/>
                <w:lang w:val="en-AU"/>
              </w:rPr>
              <w:pict w14:anchorId="15C18FA4">
                <v:shape id="_x0000_i1035" type="#_x0000_t75" style="width:39.1pt;height:18.6pt">
                  <v:imagedata r:id="rId15" o:title=""/>
                </v:shape>
              </w:pict>
            </w:r>
            <w:ins w:id="111" w:author="Huawei" w:date="2020-08-19T11:07:00Z">
              <w:r w:rsidR="002463F7" w:rsidRPr="002463F7">
                <w:rPr>
                  <w:lang w:val="en-AU"/>
                  <w:rPrChange w:id="112"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0F6339">
        <w:tc>
          <w:tcPr>
            <w:tcW w:w="1172"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9846"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af4"/>
              <w:numPr>
                <w:ilvl w:val="1"/>
                <w:numId w:val="11"/>
              </w:numPr>
              <w:adjustRightInd/>
              <w:spacing w:before="120" w:line="280" w:lineRule="atLeast"/>
              <w:ind w:leftChars="10" w:left="440"/>
              <w:jc w:val="both"/>
              <w:textAlignment w:val="auto"/>
            </w:pPr>
            <w:r w:rsidRPr="00F05CB9">
              <w:lastRenderedPageBreak/>
              <w:t>For inter-band UL CA, SUL and EN-DC, a UE does not expect to perform more than one UL Tx switching in a slot with larger SCS between two uplink carriers. </w:t>
            </w:r>
          </w:p>
          <w:p w14:paraId="15C18F1D" w14:textId="77777777" w:rsidR="00195DD1" w:rsidRDefault="00195DD1" w:rsidP="00FE3D55">
            <w:pPr>
              <w:rPr>
                <w:ins w:id="113"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114" w:author="ZTE2" w:date="2020-08-19T15:45:00Z">
              <w:r w:rsidR="003F1DB1">
                <w:t>active UL BWP of one carrier</w:t>
              </w:r>
            </w:ins>
            <w:del w:id="115"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16" w:author="ZTE2" w:date="2020-08-19T15:45:00Z">
              <w:r w:rsidR="003F1DB1">
                <w:t xml:space="preserve">active UL BWP of the other </w:t>
              </w:r>
            </w:ins>
            <w:r>
              <w:t>uplink</w:t>
            </w:r>
            <w:del w:id="117" w:author="ZTE2" w:date="2020-08-19T15:46:00Z">
              <w:r w:rsidDel="003F1DB1">
                <w:delText xml:space="preserve"> transmitted after the switching gap</w:delText>
              </w:r>
            </w:del>
            <w:r>
              <w:t>.</w:t>
            </w:r>
          </w:p>
        </w:tc>
      </w:tr>
      <w:tr w:rsidR="00244A07" w:rsidRPr="00F91697" w14:paraId="15C18F27" w14:textId="77777777" w:rsidTr="000F6339">
        <w:tc>
          <w:tcPr>
            <w:tcW w:w="1172"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lastRenderedPageBreak/>
              <w:t>Qualcomm</w:t>
            </w:r>
          </w:p>
        </w:tc>
        <w:tc>
          <w:tcPr>
            <w:tcW w:w="9846"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0F6339" w:rsidRPr="00F91697" w14:paraId="7E9E0109" w14:textId="77777777" w:rsidTr="000F6339">
        <w:tc>
          <w:tcPr>
            <w:tcW w:w="1172" w:type="dxa"/>
            <w:shd w:val="clear" w:color="auto" w:fill="auto"/>
            <w:vAlign w:val="center"/>
          </w:tcPr>
          <w:p w14:paraId="54CA80E2" w14:textId="5A5A049A" w:rsidR="000F6339" w:rsidRPr="00441A02" w:rsidRDefault="000F6339" w:rsidP="000F6339">
            <w:pPr>
              <w:jc w:val="center"/>
              <w:rPr>
                <w:bCs/>
                <w:lang w:val="en-GB" w:eastAsia="zh-CN"/>
              </w:rPr>
            </w:pPr>
            <w:r>
              <w:rPr>
                <w:rFonts w:hint="eastAsia"/>
                <w:bCs/>
                <w:lang w:val="en-GB" w:eastAsia="zh-CN"/>
              </w:rPr>
              <w:t>OPPO</w:t>
            </w:r>
          </w:p>
        </w:tc>
        <w:tc>
          <w:tcPr>
            <w:tcW w:w="9846" w:type="dxa"/>
            <w:shd w:val="clear" w:color="auto" w:fill="auto"/>
            <w:vAlign w:val="center"/>
          </w:tcPr>
          <w:p w14:paraId="77BF3D42" w14:textId="4A6F6DFF" w:rsidR="000F6339" w:rsidRPr="00441A02" w:rsidRDefault="000F6339" w:rsidP="000F6339">
            <w:pPr>
              <w:rPr>
                <w:bCs/>
                <w:lang w:val="en-GB" w:eastAsia="zh-CN"/>
              </w:rPr>
            </w:pPr>
            <w:r>
              <w:rPr>
                <w:rFonts w:hint="eastAsia"/>
                <w:bCs/>
                <w:lang w:val="en-GB" w:eastAsia="zh-CN"/>
              </w:rPr>
              <w:t>Fine with the TP</w:t>
            </w:r>
          </w:p>
        </w:tc>
      </w:tr>
      <w:tr w:rsidR="00441A02" w:rsidRPr="00F91697" w14:paraId="387F1369" w14:textId="77777777" w:rsidTr="000F6339">
        <w:tc>
          <w:tcPr>
            <w:tcW w:w="1172" w:type="dxa"/>
            <w:shd w:val="clear" w:color="auto" w:fill="auto"/>
            <w:vAlign w:val="center"/>
          </w:tcPr>
          <w:p w14:paraId="3BEDA6F6" w14:textId="77777777" w:rsidR="00441A02" w:rsidRPr="00441A02" w:rsidRDefault="00441A02" w:rsidP="00FE3D55">
            <w:pPr>
              <w:jc w:val="center"/>
              <w:rPr>
                <w:bCs/>
                <w:lang w:val="en-GB" w:eastAsia="zh-CN"/>
              </w:rPr>
            </w:pPr>
          </w:p>
        </w:tc>
        <w:tc>
          <w:tcPr>
            <w:tcW w:w="9846"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0F6339">
        <w:tc>
          <w:tcPr>
            <w:tcW w:w="1172" w:type="dxa"/>
            <w:shd w:val="clear" w:color="auto" w:fill="auto"/>
            <w:vAlign w:val="center"/>
          </w:tcPr>
          <w:p w14:paraId="321A3F01" w14:textId="77777777" w:rsidR="00441A02" w:rsidRPr="00441A02" w:rsidRDefault="00441A02" w:rsidP="00FE3D55">
            <w:pPr>
              <w:jc w:val="center"/>
              <w:rPr>
                <w:bCs/>
                <w:lang w:val="en-GB" w:eastAsia="zh-CN"/>
              </w:rPr>
            </w:pPr>
          </w:p>
        </w:tc>
        <w:tc>
          <w:tcPr>
            <w:tcW w:w="9846"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0F6339">
        <w:tc>
          <w:tcPr>
            <w:tcW w:w="1172" w:type="dxa"/>
            <w:shd w:val="clear" w:color="auto" w:fill="auto"/>
            <w:vAlign w:val="center"/>
          </w:tcPr>
          <w:p w14:paraId="48D07E2E" w14:textId="77777777" w:rsidR="00441A02" w:rsidRPr="00441A02" w:rsidRDefault="00441A02" w:rsidP="00FE3D55">
            <w:pPr>
              <w:jc w:val="center"/>
              <w:rPr>
                <w:bCs/>
                <w:lang w:val="en-GB" w:eastAsia="zh-CN"/>
              </w:rPr>
            </w:pPr>
          </w:p>
        </w:tc>
        <w:tc>
          <w:tcPr>
            <w:tcW w:w="9846"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18" w:name="_Toc11352102"/>
            <w:bookmarkStart w:id="119" w:name="_Toc20317992"/>
            <w:r w:rsidRPr="00FE3D55">
              <w:rPr>
                <w:rFonts w:ascii="Arial" w:hAnsi="Arial" w:cs="Arial"/>
                <w:sz w:val="32"/>
                <w:szCs w:val="32"/>
              </w:rPr>
              <w:t>6.1.6.1</w:t>
            </w:r>
            <w:r w:rsidRPr="00FE3D55">
              <w:rPr>
                <w:rFonts w:ascii="Arial" w:hAnsi="Arial" w:cs="Arial"/>
                <w:sz w:val="32"/>
                <w:szCs w:val="32"/>
              </w:rPr>
              <w:tab/>
              <w:t>Uplink switching for EN-DC</w:t>
            </w:r>
            <w:bookmarkEnd w:id="118"/>
            <w:bookmarkEnd w:id="119"/>
          </w:p>
          <w:p w14:paraId="15C18F2C" w14:textId="77777777" w:rsidR="0004103C" w:rsidRPr="00FE3D55" w:rsidRDefault="0004103C" w:rsidP="00EC1935">
            <w:pPr>
              <w:pStyle w:val="afd"/>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afd"/>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afd"/>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afd"/>
              <w:numPr>
                <w:ilvl w:val="0"/>
                <w:numId w:val="38"/>
              </w:numPr>
              <w:spacing w:after="180" w:line="240" w:lineRule="auto"/>
              <w:ind w:left="851" w:hanging="283"/>
              <w:rPr>
                <w:ins w:id="120"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afd"/>
              <w:numPr>
                <w:ilvl w:val="0"/>
                <w:numId w:val="38"/>
              </w:numPr>
              <w:spacing w:after="180" w:line="240" w:lineRule="auto"/>
              <w:ind w:left="851" w:hanging="283"/>
              <w:rPr>
                <w:ins w:id="121" w:author="ZTE" w:date="2020-07-09T14:11:00Z"/>
                <w:rFonts w:ascii="Times New Roman" w:hAnsi="Times New Roman"/>
                <w:sz w:val="20"/>
                <w:szCs w:val="20"/>
                <w:lang w:val="en-AU"/>
              </w:rPr>
            </w:pPr>
            <w:ins w:id="122" w:author="ZTE" w:date="2020-07-09T14:07:00Z">
              <w:r w:rsidRPr="00FE3D55">
                <w:rPr>
                  <w:rFonts w:ascii="Times New Roman" w:hAnsi="Times New Roman"/>
                  <w:sz w:val="20"/>
                  <w:szCs w:val="20"/>
                  <w:lang w:val="en-AU"/>
                </w:rPr>
                <w:t xml:space="preserve">when the UE is to transmit an E-UTRA uplink that takes place after an NR </w:t>
              </w:r>
            </w:ins>
            <w:ins w:id="123" w:author="ZTE" w:date="2020-07-09T14:08:00Z">
              <w:r w:rsidRPr="00FE3D55">
                <w:rPr>
                  <w:rFonts w:ascii="Times New Roman" w:hAnsi="Times New Roman"/>
                  <w:sz w:val="20"/>
                  <w:szCs w:val="20"/>
                  <w:lang w:val="en-AU"/>
                </w:rPr>
                <w:t>one-port uplink on an</w:t>
              </w:r>
            </w:ins>
            <w:ins w:id="124" w:author="ZTE" w:date="2020-07-09T14:09:00Z">
              <w:r w:rsidRPr="00FE3D55">
                <w:rPr>
                  <w:rFonts w:ascii="Times New Roman" w:hAnsi="Times New Roman"/>
                  <w:sz w:val="20"/>
                  <w:szCs w:val="20"/>
                  <w:lang w:val="en-AU"/>
                </w:rPr>
                <w:t xml:space="preserve">ther uplink carrier and the UE is under the operation state in which 2-port transmission can be supported on the </w:t>
              </w:r>
              <w:r w:rsidRPr="00FE3D55">
                <w:rPr>
                  <w:rFonts w:ascii="Times New Roman" w:hAnsi="Times New Roman"/>
                  <w:sz w:val="20"/>
                  <w:szCs w:val="20"/>
                  <w:lang w:val="en-AU"/>
                </w:rPr>
                <w:lastRenderedPageBreak/>
                <w:t>same uplink carrier</w:t>
              </w:r>
            </w:ins>
            <w:ins w:id="125" w:author="ZTE" w:date="2020-07-09T14:10: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afd"/>
              <w:numPr>
                <w:ilvl w:val="0"/>
                <w:numId w:val="38"/>
              </w:numPr>
              <w:spacing w:after="180" w:line="240" w:lineRule="auto"/>
              <w:ind w:left="851" w:hanging="283"/>
              <w:rPr>
                <w:rFonts w:ascii="Times New Roman" w:hAnsi="Times New Roman"/>
                <w:sz w:val="20"/>
                <w:szCs w:val="20"/>
                <w:lang w:val="en-AU"/>
              </w:rPr>
            </w:pPr>
            <w:ins w:id="126" w:author="ZTE" w:date="2020-07-09T14:11:00Z">
              <w:r w:rsidRPr="00FE3D55">
                <w:rPr>
                  <w:rFonts w:ascii="Times New Roman" w:hAnsi="Times New Roman"/>
                  <w:sz w:val="20"/>
                  <w:szCs w:val="20"/>
                  <w:lang w:val="en-AU"/>
                </w:rPr>
                <w:t xml:space="preserve">when </w:t>
              </w:r>
            </w:ins>
            <w:ins w:id="127" w:author="ZTE" w:date="2020-07-09T15:02:00Z">
              <w:r w:rsidRPr="00FE3D55">
                <w:rPr>
                  <w:rFonts w:ascii="Times New Roman" w:hAnsi="Times New Roman"/>
                  <w:sz w:val="20"/>
                  <w:szCs w:val="20"/>
                  <w:lang w:val="en-AU"/>
                </w:rPr>
                <w:t>the UE is to transmit an</w:t>
              </w:r>
            </w:ins>
            <w:ins w:id="128" w:author="ZTE" w:date="2020-07-09T15:03:00Z">
              <w:r w:rsidRPr="00FE3D55">
                <w:rPr>
                  <w:rFonts w:ascii="Times New Roman" w:hAnsi="Times New Roman"/>
                  <w:sz w:val="20"/>
                  <w:szCs w:val="20"/>
                  <w:lang w:val="en-AU"/>
                </w:rPr>
                <w:t xml:space="preserve"> NR two-port uplink</w:t>
              </w:r>
            </w:ins>
            <w:ins w:id="129" w:author="ZTE" w:date="2020-07-09T15:04:00Z">
              <w:r w:rsidRPr="00FE3D55">
                <w:rPr>
                  <w:rFonts w:ascii="Times New Roman" w:hAnsi="Times New Roman"/>
                  <w:sz w:val="20"/>
                  <w:szCs w:val="20"/>
                  <w:lang w:val="en-AU"/>
                </w:rPr>
                <w:t xml:space="preserve"> that takes place after an NR one</w:t>
              </w:r>
            </w:ins>
            <w:ins w:id="130" w:author="ZTE" w:date="2020-07-09T15:05:00Z">
              <w:r w:rsidRPr="00FE3D55">
                <w:rPr>
                  <w:rFonts w:ascii="Times New Roman" w:hAnsi="Times New Roman"/>
                  <w:sz w:val="20"/>
                  <w:szCs w:val="20"/>
                  <w:lang w:val="en-AU"/>
                </w:rPr>
                <w:t xml:space="preserve">-port uplink on the </w:t>
              </w:r>
            </w:ins>
            <w:ins w:id="131" w:author="ZTE" w:date="2020-07-09T15:06:00Z">
              <w:r w:rsidRPr="00FE3D55">
                <w:rPr>
                  <w:rFonts w:ascii="Times New Roman" w:hAnsi="Times New Roman"/>
                  <w:sz w:val="20"/>
                  <w:szCs w:val="20"/>
                  <w:lang w:val="en-AU"/>
                </w:rPr>
                <w:t>same carrier and the UE is under the operation state in which 2-port transmission cannot be supported</w:t>
              </w:r>
            </w:ins>
            <w:ins w:id="132" w:author="ZTE" w:date="2020-07-09T15:07:00Z">
              <w:r w:rsidRPr="00FE3D55">
                <w:rPr>
                  <w:rFonts w:ascii="Times New Roman" w:hAnsi="Times New Roman"/>
                  <w:sz w:val="20"/>
                  <w:szCs w:val="20"/>
                  <w:lang w:val="en-AU"/>
                </w:rPr>
                <w:t xml:space="preserve">, then the UE is not expected to transmit for the duration of </w:t>
              </w:r>
              <m:oMath>
                <m:sSub>
                  <m:sSubPr>
                    <m:ctrlPr>
                      <w:rPr>
                        <w:rFonts w:ascii="Cambria Math" w:hAnsi="Cambria Math"/>
                        <w:lang w:val="en-AU"/>
                      </w:rPr>
                    </m:ctrlPr>
                  </m:sSubPr>
                  <m:e>
                    <m:r>
                      <w:rPr>
                        <w:rFonts w:ascii="Cambria Math" w:hAnsi="Cambria Math"/>
                        <w:lang w:val="en-AU"/>
                      </w:rPr>
                      <m:t>N</m:t>
                    </m:r>
                  </m:e>
                  <m:sub>
                    <m:r>
                      <m:rPr>
                        <m:nor/>
                      </m:rPr>
                      <w:rPr>
                        <w:lang w:val="en-AU"/>
                      </w:rPr>
                      <m:t>Tx1-Tx2</m:t>
                    </m:r>
                  </m:sub>
                </m:sSub>
              </m:oMath>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afd"/>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scheduling based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33" w:author="Huawei" w:date="2020-08-07T17:59:00Z">
              <w:r w:rsidRPr="004F5D3A">
                <w:t>preceding uplink transmission is one-port E-UTRA transmission for the determination of uplink switching triggering</w:t>
              </w:r>
            </w:ins>
            <w:del w:id="134"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lastRenderedPageBreak/>
              <w:t>-</w:t>
            </w:r>
            <w:r w:rsidRPr="007A5447">
              <w:tab/>
              <w:t xml:space="preserve">for the E-UTRA subframes other than the ones designated as uplink by the configuration, the UE assumes the </w:t>
            </w:r>
            <w:ins w:id="135" w:author="Huawei" w:date="2020-08-07T17:59:00Z">
              <w:r w:rsidRPr="007A5447">
                <w:t>preceding uplink transmission is two-port NR transmission for the determination of uplink switching triggering</w:t>
              </w:r>
            </w:ins>
            <w:del w:id="136"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doesn’t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we don’t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0F6339" w:rsidRPr="00F91697" w14:paraId="15B7D69F" w14:textId="77777777" w:rsidTr="00FE3D55">
        <w:tc>
          <w:tcPr>
            <w:tcW w:w="1384" w:type="dxa"/>
            <w:shd w:val="clear" w:color="auto" w:fill="auto"/>
            <w:vAlign w:val="center"/>
          </w:tcPr>
          <w:p w14:paraId="1CA5F8D1" w14:textId="72D02FE6" w:rsidR="000F6339"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6473B3A" w14:textId="37CA7541" w:rsidR="000F6339" w:rsidRPr="00F91697" w:rsidRDefault="000F6339" w:rsidP="000F6339">
            <w:pPr>
              <w:rPr>
                <w:lang w:val="en-GB" w:eastAsia="zh-CN"/>
              </w:rPr>
            </w:pPr>
            <w:r>
              <w:rPr>
                <w:rFonts w:hint="eastAsia"/>
                <w:lang w:val="en-GB" w:eastAsia="zh-CN"/>
              </w:rPr>
              <w:t xml:space="preserve">The current spec is clear. </w:t>
            </w:r>
            <w:r>
              <w:rPr>
                <w:lang w:val="en-GB" w:eastAsia="zh-CN"/>
              </w:rPr>
              <w:t>Thus the change is not needed.</w:t>
            </w: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7" w:name="_Toc12021480"/>
            <w:bookmarkStart w:id="138" w:name="_Toc20311592"/>
            <w:bookmarkStart w:id="139" w:name="_Toc26719417"/>
            <w:bookmarkStart w:id="140" w:name="_Toc29894852"/>
            <w:bookmarkStart w:id="141" w:name="_Toc29899151"/>
            <w:bookmarkStart w:id="142" w:name="_Toc29899569"/>
            <w:bookmarkStart w:id="143" w:name="_Toc29917306"/>
            <w:bookmarkStart w:id="144" w:name="_Toc36498180"/>
            <w:bookmarkStart w:id="145"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7"/>
            <w:bookmarkEnd w:id="138"/>
            <w:bookmarkEnd w:id="139"/>
            <w:bookmarkEnd w:id="140"/>
            <w:bookmarkEnd w:id="141"/>
            <w:bookmarkEnd w:id="142"/>
            <w:bookmarkEnd w:id="143"/>
            <w:bookmarkEnd w:id="144"/>
            <w:bookmarkEnd w:id="145"/>
          </w:p>
          <w:p w14:paraId="15C18F63" w14:textId="77777777" w:rsidR="009414EC" w:rsidRPr="00FE3D55" w:rsidRDefault="009414EC"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46" w:author="Huawei" w:date="2020-08-07T18:04:00Z">
              <w:r w:rsidRPr="006829B6" w:rsidDel="00B2360D">
                <w:delText xml:space="preserve">and </w:delText>
              </w:r>
            </w:del>
            <m:oMath>
              <m:r>
                <w:rPr>
                  <w:rFonts w:ascii="Cambria Math" w:hAnsi="Cambria Math"/>
                  <w:lang w:val="en-GB"/>
                </w:rPr>
                <m:t>Z</m:t>
              </m:r>
            </m:oMath>
            <w:ins w:id="147"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148"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149" w:author="Huawei" w:date="2020-07-25T11:10:00Z">
              <w:r w:rsidRPr="00FE3D55">
                <w:rPr>
                  <w:rFonts w:eastAsia="等线"/>
                  <w:lang w:eastAsia="zh-CN"/>
                </w:rPr>
                <w:t xml:space="preserve">is </w:t>
              </w:r>
            </w:ins>
            <w:ins w:id="150" w:author="Huawei" w:date="2020-08-07T18:05:00Z">
              <w:r w:rsidRPr="00FE3D55">
                <w:rPr>
                  <w:rFonts w:eastAsia="等线"/>
                  <w:lang w:eastAsia="zh-CN"/>
                </w:rPr>
                <w:t xml:space="preserve">applied only if </w:t>
              </w:r>
            </w:ins>
            <m:oMath>
              <m:sSub>
                <m:sSubPr>
                  <m:ctrlPr>
                    <w:ins w:id="151" w:author="Huawei" w:date="2020-07-25T11:12:00Z">
                      <w:rPr>
                        <w:rFonts w:ascii="Cambria Math" w:eastAsia="等线" w:hAnsi="Cambria Math"/>
                        <w:lang w:eastAsia="zh-CN"/>
                      </w:rPr>
                    </w:ins>
                  </m:ctrlPr>
                </m:sSubPr>
                <m:e>
                  <m:r>
                    <w:ins w:id="152" w:author="Huawei" w:date="2020-07-25T11:12:00Z">
                      <w:rPr>
                        <w:rFonts w:ascii="Cambria Math" w:eastAsia="等线" w:hAnsi="Cambria Math"/>
                        <w:lang w:eastAsia="zh-CN"/>
                      </w:rPr>
                      <m:t>Z</m:t>
                    </w:ins>
                  </m:r>
                </m:e>
                <m:sub>
                  <m:r>
                    <w:ins w:id="153" w:author="Huawei" w:date="2020-07-25T11:12:00Z">
                      <w:rPr>
                        <w:rFonts w:ascii="Cambria Math" w:eastAsia="等线" w:hAnsi="Cambria Math"/>
                        <w:lang w:eastAsia="zh-CN"/>
                      </w:rPr>
                      <m:t>1</m:t>
                    </w:ins>
                  </m:r>
                </m:sub>
              </m:sSub>
            </m:oMath>
            <w:ins w:id="154" w:author="Huawei" w:date="2020-07-25T11:12:00Z">
              <w:r w:rsidRPr="00FE3D55">
                <w:rPr>
                  <w:rFonts w:eastAsia="等线"/>
                  <w:lang w:eastAsia="zh-CN"/>
                </w:rPr>
                <w:t xml:space="preserve"> of table 5.4-1 in </w:t>
              </w:r>
            </w:ins>
            <w:ins w:id="155" w:author="Huawei" w:date="2020-08-07T18:05:00Z">
              <w:r w:rsidRPr="00FE3D55">
                <w:rPr>
                  <w:rFonts w:eastAsia="等线"/>
                  <w:lang w:eastAsia="zh-CN"/>
                </w:rPr>
                <w:t xml:space="preserve">[6, </w:t>
              </w:r>
            </w:ins>
            <w:ins w:id="156" w:author="Huawei" w:date="2020-07-25T11:12:00Z">
              <w:r w:rsidRPr="00FE3D55">
                <w:rPr>
                  <w:rFonts w:eastAsia="等线"/>
                  <w:lang w:eastAsia="zh-CN"/>
                </w:rPr>
                <w:t>TS 38.214</w:t>
              </w:r>
            </w:ins>
            <w:ins w:id="157" w:author="Huawei" w:date="2020-08-07T18:05:00Z">
              <w:r w:rsidRPr="00FE3D55">
                <w:rPr>
                  <w:rFonts w:eastAsia="等线"/>
                  <w:lang w:eastAsia="zh-CN"/>
                </w:rPr>
                <w:t>]</w:t>
              </w:r>
            </w:ins>
            <w:ins w:id="158" w:author="Huawei" w:date="2020-07-25T11:12:00Z">
              <w:r w:rsidRPr="00FE3D55">
                <w:rPr>
                  <w:rFonts w:eastAsia="等线"/>
                  <w:lang w:eastAsia="zh-CN"/>
                </w:rPr>
                <w:t xml:space="preserve"> is applied</w:t>
              </w:r>
            </w:ins>
            <w:ins w:id="159" w:author="Huawei" w:date="2020-07-25T11:13:00Z">
              <w:r w:rsidRPr="00FE3D55">
                <w:rPr>
                  <w:rFonts w:eastAsia="等线"/>
                  <w:lang w:eastAsia="zh-CN"/>
                </w:rPr>
                <w:t xml:space="preserve"> </w:t>
              </w:r>
            </w:ins>
            <w:ins w:id="160" w:author="Huawei" w:date="2020-08-07T18:05:00Z">
              <w:r w:rsidRPr="00FE3D55">
                <w:rPr>
                  <w:rFonts w:eastAsia="等线"/>
                  <w:lang w:eastAsia="zh-CN"/>
                </w:rPr>
                <w:t>to</w:t>
              </w:r>
            </w:ins>
            <w:ins w:id="161" w:author="Huawei" w:date="2020-07-25T11:13:00Z">
              <w:r w:rsidRPr="00FE3D55">
                <w:rPr>
                  <w:rFonts w:eastAsia="等线"/>
                  <w:lang w:eastAsia="zh-CN"/>
                </w:rPr>
                <w:t xml:space="preserve"> the determination of </w:t>
              </w:r>
            </w:ins>
            <w:ins w:id="162" w:author="Huawei" w:date="2020-08-08T04:31:00Z">
              <w:r w:rsidRPr="00FE3D55">
                <w:rPr>
                  <w:rFonts w:eastAsia="等线"/>
                  <w:lang w:eastAsia="zh-CN"/>
                </w:rPr>
                <w:t>Z</w:t>
              </w:r>
            </w:ins>
            <w:ins w:id="163"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4" w:author="Huawei" w:date="2020-08-07T18:04:00Z">
                      <w:rPr>
                        <w:rFonts w:ascii="Cambria Math" w:hAnsi="Cambria Math"/>
                      </w:rPr>
                    </w:ins>
                  </m:ctrlPr>
                </m:sSubPr>
                <m:e>
                  <m:r>
                    <w:ins w:id="165" w:author="Huawei" w:date="2020-08-07T18:04:00Z">
                      <w:rPr>
                        <w:rFonts w:ascii="Cambria Math" w:hAnsi="Cambria Math"/>
                      </w:rPr>
                      <m:t>T</m:t>
                    </w:ins>
                  </m:r>
                </m:e>
                <m:sub>
                  <m:r>
                    <w:ins w:id="166"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7" w:author="Huawei" w:date="2020-08-07T18:04:00Z">
                      <w:rPr>
                        <w:rFonts w:ascii="Cambria Math" w:hAnsi="Cambria Math"/>
                      </w:rPr>
                    </w:ins>
                  </m:ctrlPr>
                </m:sSubPr>
                <m:e>
                  <m:r>
                    <w:ins w:id="168" w:author="Huawei" w:date="2020-08-07T18:04:00Z">
                      <w:rPr>
                        <w:rFonts w:ascii="Cambria Math" w:hAnsi="Cambria Math"/>
                      </w:rPr>
                      <m:t>T</m:t>
                    </w:ins>
                  </m:r>
                </m:e>
                <m:sub>
                  <m:r>
                    <w:ins w:id="169"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lastRenderedPageBreak/>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70" w:author="Huawei" w:date="2020-08-17T20:36:00Z">
                      <w:rPr>
                        <w:rFonts w:ascii="Cambria Math" w:hAnsi="Cambria Math"/>
                        <w:lang w:eastAsia="zh-CN"/>
                      </w:rPr>
                    </w:ins>
                  </m:ctrlPr>
                </m:sSubPr>
                <m:e>
                  <m:r>
                    <w:ins w:id="171" w:author="Huawei" w:date="2020-08-17T20:36:00Z">
                      <m:rPr>
                        <m:sty m:val="p"/>
                      </m:rPr>
                      <w:rPr>
                        <w:rFonts w:ascii="Cambria Math" w:hAnsi="Cambria Math"/>
                        <w:lang w:eastAsia="zh-CN"/>
                      </w:rPr>
                      <m:t>Z</m:t>
                    </w:ins>
                  </m:r>
                </m:e>
                <m:sub>
                  <m:r>
                    <w:ins w:id="172"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3" w:author="Huawei" w:date="2020-07-25T11:12:00Z">
                      <w:rPr>
                        <w:rFonts w:ascii="Cambria Math" w:eastAsia="等线" w:hAnsi="Cambria Math"/>
                        <w:lang w:eastAsia="zh-CN"/>
                      </w:rPr>
                    </w:ins>
                  </m:ctrlPr>
                </m:sSubPr>
                <m:e>
                  <m:r>
                    <w:ins w:id="174" w:author="Huawei" w:date="2020-07-25T11:12:00Z">
                      <m:rPr>
                        <m:sty m:val="p"/>
                      </m:rPr>
                      <w:rPr>
                        <w:rFonts w:ascii="Cambria Math" w:eastAsia="等线" w:hAnsi="Cambria Math"/>
                        <w:lang w:eastAsia="zh-CN"/>
                      </w:rPr>
                      <m:t>Z</m:t>
                    </w:ins>
                  </m:r>
                </m:e>
                <m:sub>
                  <m:r>
                    <w:ins w:id="175" w:author="Huawei" w:date="2020-07-25T11:12:00Z">
                      <m:rPr>
                        <m:sty m:val="p"/>
                      </m:rPr>
                      <w:rPr>
                        <w:rFonts w:ascii="Cambria Math" w:eastAsia="等线"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lastRenderedPageBreak/>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0F6339" w:rsidRPr="00F91697" w14:paraId="4A5FE97A" w14:textId="77777777" w:rsidTr="00FE3D55">
        <w:tc>
          <w:tcPr>
            <w:tcW w:w="1384" w:type="dxa"/>
            <w:shd w:val="clear" w:color="auto" w:fill="auto"/>
            <w:vAlign w:val="center"/>
          </w:tcPr>
          <w:p w14:paraId="15279A20" w14:textId="7B068D0B" w:rsidR="000F6339" w:rsidRPr="00F30B03" w:rsidRDefault="000F6339" w:rsidP="000F6339">
            <w:pPr>
              <w:jc w:val="center"/>
              <w:rPr>
                <w:bCs/>
                <w:lang w:val="en-GB" w:eastAsia="zh-CN"/>
              </w:rPr>
            </w:pPr>
            <w:r>
              <w:rPr>
                <w:rFonts w:hint="eastAsia"/>
                <w:bCs/>
                <w:lang w:val="en-GB" w:eastAsia="zh-CN"/>
              </w:rPr>
              <w:t>OPPO</w:t>
            </w:r>
          </w:p>
        </w:tc>
        <w:tc>
          <w:tcPr>
            <w:tcW w:w="8505" w:type="dxa"/>
            <w:shd w:val="clear" w:color="auto" w:fill="auto"/>
            <w:vAlign w:val="center"/>
          </w:tcPr>
          <w:p w14:paraId="2B50808A" w14:textId="455DE591" w:rsidR="000F6339" w:rsidRPr="00F91697" w:rsidRDefault="000F6339" w:rsidP="000F6339">
            <w:pPr>
              <w:rPr>
                <w:lang w:val="en-GB" w:eastAsia="zh-CN"/>
              </w:rPr>
            </w:pPr>
            <w:r>
              <w:rPr>
                <w:rFonts w:hint="eastAsia"/>
                <w:lang w:val="en-GB" w:eastAsia="zh-CN"/>
              </w:rPr>
              <w:t>Support</w:t>
            </w: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6"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0F6339" w:rsidRPr="00F91697" w14:paraId="72D6A2F1" w14:textId="77777777" w:rsidTr="00FE3D55">
        <w:tc>
          <w:tcPr>
            <w:tcW w:w="1384" w:type="dxa"/>
            <w:shd w:val="clear" w:color="auto" w:fill="auto"/>
            <w:vAlign w:val="center"/>
          </w:tcPr>
          <w:p w14:paraId="655949B8" w14:textId="0EDCDAB8" w:rsidR="000F6339" w:rsidRPr="00A83DF8" w:rsidRDefault="000F6339" w:rsidP="000F6339">
            <w:pPr>
              <w:jc w:val="center"/>
              <w:rPr>
                <w:lang w:val="en-GB" w:eastAsia="zh-CN"/>
              </w:rPr>
            </w:pPr>
            <w:r>
              <w:rPr>
                <w:rFonts w:hint="eastAsia"/>
                <w:lang w:val="en-GB" w:eastAsia="zh-CN"/>
              </w:rPr>
              <w:t>OPPO</w:t>
            </w:r>
          </w:p>
        </w:tc>
        <w:tc>
          <w:tcPr>
            <w:tcW w:w="8505" w:type="dxa"/>
            <w:shd w:val="clear" w:color="auto" w:fill="auto"/>
            <w:vAlign w:val="center"/>
          </w:tcPr>
          <w:p w14:paraId="2D6E12DE" w14:textId="49BF8548" w:rsidR="000F6339" w:rsidRDefault="000F6339" w:rsidP="000F6339">
            <w:pPr>
              <w:rPr>
                <w:lang w:val="en-GB" w:eastAsia="zh-CN"/>
              </w:rPr>
            </w:pPr>
            <w:r>
              <w:rPr>
                <w:rFonts w:hint="eastAsia"/>
                <w:lang w:val="en-GB" w:eastAsia="zh-CN"/>
              </w:rPr>
              <w:t>Support</w:t>
            </w: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426230DA" w:rsidR="006303AA" w:rsidRDefault="006303AA" w:rsidP="008224BB">
      <w:pPr>
        <w:rPr>
          <w:lang w:val="en-GB"/>
        </w:rPr>
      </w:pPr>
    </w:p>
    <w:p w14:paraId="4BF8F8DB" w14:textId="042A6255" w:rsidR="00B5463C" w:rsidRDefault="00B5463C" w:rsidP="00B5463C">
      <w:pPr>
        <w:pStyle w:val="1"/>
      </w:pPr>
      <w:r>
        <w:t>Summary</w:t>
      </w:r>
    </w:p>
    <w:p w14:paraId="12DB6695" w14:textId="77777777" w:rsidR="00B5463C" w:rsidRPr="00B5463C" w:rsidRDefault="00B5463C" w:rsidP="008224BB">
      <w:pPr>
        <w:rPr>
          <w:b/>
          <w:sz w:val="21"/>
          <w:szCs w:val="21"/>
          <w:lang w:val="en-GB" w:eastAsia="zh-CN"/>
        </w:rPr>
      </w:pPr>
      <w:r w:rsidRPr="00B5463C">
        <w:rPr>
          <w:rFonts w:hint="eastAsia"/>
          <w:b/>
          <w:sz w:val="21"/>
          <w:szCs w:val="21"/>
          <w:highlight w:val="yellow"/>
          <w:lang w:val="en-GB" w:eastAsia="zh-CN"/>
        </w:rPr>
        <w:t>P</w:t>
      </w:r>
      <w:r w:rsidRPr="00B5463C">
        <w:rPr>
          <w:b/>
          <w:sz w:val="21"/>
          <w:szCs w:val="21"/>
          <w:highlight w:val="yellow"/>
          <w:lang w:val="en-GB" w:eastAsia="zh-CN"/>
        </w:rPr>
        <w:t>roposal 1:</w:t>
      </w:r>
      <w:r w:rsidRPr="00B5463C">
        <w:rPr>
          <w:b/>
          <w:sz w:val="21"/>
          <w:szCs w:val="21"/>
          <w:lang w:val="en-GB" w:eastAsia="zh-CN"/>
        </w:rPr>
        <w:t xml:space="preserve"> </w:t>
      </w:r>
    </w:p>
    <w:p w14:paraId="32A4C951" w14:textId="162692A4" w:rsidR="00366C38" w:rsidRPr="00366C38" w:rsidRDefault="00B5463C" w:rsidP="00366C38">
      <w:pPr>
        <w:pStyle w:val="afd"/>
        <w:numPr>
          <w:ilvl w:val="0"/>
          <w:numId w:val="11"/>
        </w:numPr>
        <w:rPr>
          <w:rFonts w:ascii="Times New Roman" w:hAnsi="Times New Roman" w:hint="eastAsia"/>
          <w:sz w:val="21"/>
          <w:szCs w:val="21"/>
          <w:lang w:val="en-GB" w:eastAsia="zh-CN"/>
        </w:rPr>
      </w:pPr>
      <w:r w:rsidRPr="00B5463C">
        <w:rPr>
          <w:rFonts w:ascii="Times New Roman" w:hAnsi="Times New Roman"/>
          <w:sz w:val="21"/>
          <w:szCs w:val="21"/>
          <w:lang w:val="en-GB" w:eastAsia="zh-CN"/>
        </w:rPr>
        <w:lastRenderedPageBreak/>
        <w:t xml:space="preserve">Adopt </w:t>
      </w:r>
      <w:r w:rsidR="00E34079">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366C38" w:rsidRPr="00F42EC5" w14:paraId="3C76F624" w14:textId="77777777" w:rsidTr="00B47234">
        <w:tc>
          <w:tcPr>
            <w:tcW w:w="9855" w:type="dxa"/>
            <w:shd w:val="clear" w:color="auto" w:fill="auto"/>
          </w:tcPr>
          <w:p w14:paraId="76CBEFE8" w14:textId="77777777" w:rsidR="00366C38" w:rsidRPr="00F42EC5" w:rsidRDefault="00366C38" w:rsidP="00B47234">
            <w:pPr>
              <w:jc w:val="center"/>
              <w:rPr>
                <w:b/>
                <w:color w:val="FF0000"/>
              </w:rPr>
            </w:pPr>
            <w:r w:rsidRPr="00F42EC5">
              <w:rPr>
                <w:b/>
                <w:color w:val="FF0000"/>
              </w:rPr>
              <w:t>&lt; unchanged text omitted&gt;</w:t>
            </w:r>
          </w:p>
          <w:p w14:paraId="08BF7C10" w14:textId="77777777" w:rsidR="00366C38" w:rsidRPr="00F42EC5" w:rsidRDefault="00366C38" w:rsidP="00B47234">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35073121" w14:textId="77777777" w:rsidR="00366C38" w:rsidRPr="009D055F" w:rsidRDefault="00366C38" w:rsidP="00B47234">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177"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178" w:author="China Telecom" w:date="2020-08-11T09:21:00Z">
              <w:r w:rsidRPr="00F42EC5" w:rsidDel="00784A54">
                <w:rPr>
                  <w:i/>
                </w:rPr>
                <w:delText>UplinkTxSwitchingPeriod</w:delText>
              </w:r>
            </w:del>
            <w:ins w:id="179" w:author="China Telecom" w:date="2020-08-11T09:21:00Z">
              <w:r w:rsidRPr="00F42EC5">
                <w:rPr>
                  <w:i/>
                </w:rPr>
                <w:t>uplinkTxSwitchingPeriod</w:t>
              </w:r>
            </w:ins>
            <w:r w:rsidRPr="00F42EC5">
              <w:rPr>
                <w:i/>
              </w:rPr>
              <w:t>-r16</w:t>
            </w:r>
            <w:r w:rsidRPr="009D055F">
              <w:t xml:space="preserve">: </w:t>
            </w:r>
          </w:p>
          <w:p w14:paraId="6FF4851E" w14:textId="77777777" w:rsidR="00366C38" w:rsidRPr="009D055F" w:rsidRDefault="00366C38" w:rsidP="00B47234">
            <w:pPr>
              <w:ind w:left="568" w:hanging="284"/>
            </w:pPr>
            <w:r w:rsidRPr="009D055F">
              <w:t>-</w:t>
            </w:r>
            <w:r w:rsidRPr="009D055F">
              <w:tab/>
              <w:t xml:space="preserve">If a </w:t>
            </w:r>
            <w:r w:rsidRPr="00F42EC5">
              <w:rPr>
                <w:lang w:val="en-AU"/>
              </w:rPr>
              <w:t>UE</w:t>
            </w:r>
            <w:r w:rsidRPr="009D055F">
              <w:t xml:space="preserve"> indicated a capability for uplink switching with </w:t>
            </w:r>
            <w:r w:rsidRPr="00F42EC5">
              <w:rPr>
                <w:i/>
                <w:iCs/>
              </w:rPr>
              <w:t>uplinkTxSwitchRequested-r16</w:t>
            </w:r>
            <w:r w:rsidRPr="009D055F">
              <w:t xml:space="preserve"> for a band combination, and if it is for that band combination</w:t>
            </w:r>
          </w:p>
          <w:p w14:paraId="12A3D0B4" w14:textId="77777777" w:rsidR="00366C38" w:rsidRPr="009D055F" w:rsidRDefault="00366C38" w:rsidP="00B47234">
            <w:pPr>
              <w:ind w:left="852" w:hanging="284"/>
            </w:pPr>
            <w:r w:rsidRPr="009D055F">
              <w:t xml:space="preserve">- </w:t>
            </w:r>
            <w:r w:rsidRPr="009D055F">
              <w:tab/>
              <w:t xml:space="preserve">Configured with </w:t>
            </w:r>
            <w:r w:rsidRPr="009D055F">
              <w:rPr>
                <w:lang w:eastAsia="fr-FR"/>
              </w:rPr>
              <w:t>a MCG using E-UTRA radio access and with a SCG using NR radio access (EN-DC)</w:t>
            </w:r>
            <w:r w:rsidRPr="009D055F">
              <w:t>, or</w:t>
            </w:r>
          </w:p>
          <w:p w14:paraId="318A4629" w14:textId="77777777" w:rsidR="00366C38" w:rsidRPr="009D055F" w:rsidRDefault="00366C38" w:rsidP="00B47234">
            <w:pPr>
              <w:ind w:left="852" w:hanging="284"/>
            </w:pPr>
            <w:r w:rsidRPr="009D055F">
              <w:t>-</w:t>
            </w:r>
            <w:r w:rsidRPr="009D055F">
              <w:tab/>
              <w:t>Configured with uplink carrier aggregation, or</w:t>
            </w:r>
          </w:p>
          <w:p w14:paraId="20B25249" w14:textId="77777777" w:rsidR="00366C38" w:rsidRPr="009D055F" w:rsidRDefault="00366C38" w:rsidP="00B47234">
            <w:pPr>
              <w:ind w:left="852" w:hanging="284"/>
            </w:pPr>
            <w:r w:rsidRPr="009D055F">
              <w:t>-</w:t>
            </w:r>
            <w:r w:rsidRPr="009D055F">
              <w:tab/>
              <w:t xml:space="preserve">Configured in a serving cell with two uplink carriers with </w:t>
            </w:r>
            <w:r w:rsidRPr="009D055F">
              <w:rPr>
                <w:lang w:eastAsia="fr-FR"/>
              </w:rPr>
              <w:t xml:space="preserve">higher layer parameter </w:t>
            </w:r>
            <w:r w:rsidRPr="00F42EC5">
              <w:rPr>
                <w:i/>
                <w:iCs/>
                <w:lang w:eastAsia="fr-FR"/>
              </w:rPr>
              <w:t>supplementaryUplink</w:t>
            </w:r>
            <w:r w:rsidRPr="009D055F">
              <w:t>.</w:t>
            </w:r>
          </w:p>
          <w:p w14:paraId="740B879E" w14:textId="77777777" w:rsidR="00366C38" w:rsidRPr="009D055F" w:rsidRDefault="00366C38" w:rsidP="00B47234">
            <w:pPr>
              <w:spacing w:after="0"/>
              <w:ind w:left="567" w:hanging="283"/>
            </w:pPr>
            <w:r w:rsidRPr="009D055F">
              <w:tab/>
            </w:r>
            <w:r w:rsidRPr="009D055F">
              <w:tab/>
              <w:t xml:space="preserve">the conditions under which the switching gap may be present and the location of the </w:t>
            </w:r>
            <w:del w:id="180" w:author="China Telecom" w:date="2020-08-11T09:21:00Z">
              <w:r w:rsidRPr="009D055F" w:rsidDel="000B4124">
                <w:delText xml:space="preserve">switchin </w:delText>
              </w:r>
            </w:del>
            <w:ins w:id="181" w:author="China Telecom" w:date="2020-08-11T09:21:00Z">
              <w:r>
                <w:t>switching</w:t>
              </w:r>
              <w:r w:rsidRPr="009D055F">
                <w:t xml:space="preserve"> </w:t>
              </w:r>
            </w:ins>
            <w:r w:rsidRPr="009D055F">
              <w:t>gap are defined for each of the cases in sections 6.1.6.1, 6.1.6.2, and 6.1.6.3 respectively.</w:t>
            </w:r>
          </w:p>
          <w:p w14:paraId="795EB513" w14:textId="77777777" w:rsidR="00366C38" w:rsidRPr="009D055F" w:rsidRDefault="00366C38" w:rsidP="00B47234">
            <w:pPr>
              <w:spacing w:after="0"/>
            </w:pPr>
          </w:p>
          <w:p w14:paraId="4155A3B2" w14:textId="77777777" w:rsidR="00366C38" w:rsidRPr="009D055F" w:rsidRDefault="00366C38" w:rsidP="00B47234">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r w:rsidRPr="00F42EC5">
              <w:rPr>
                <w:i/>
              </w:rPr>
              <w:t>T</w:t>
            </w:r>
            <w:r w:rsidRPr="00F42EC5">
              <w:rPr>
                <w:i/>
                <w:vertAlign w:val="subscript"/>
              </w:rPr>
              <w:t>offset</w:t>
            </w:r>
            <w:r w:rsidRPr="009D055F">
              <w:t xml:space="preserve"> is the UE processing procedure time defined for the uplink transmission triggering the switch given in subclause 5.3, subclause 5.4, subclause 6.2.1, subclause 6.4 and in subclause 9 of [6, TS 38.213].</w:t>
            </w:r>
          </w:p>
          <w:p w14:paraId="0D75BF01" w14:textId="77777777" w:rsidR="00366C38" w:rsidRPr="009D055F" w:rsidRDefault="00366C38" w:rsidP="00B47234">
            <w:pPr>
              <w:spacing w:after="0"/>
            </w:pPr>
          </w:p>
          <w:p w14:paraId="792D4CF2" w14:textId="77777777" w:rsidR="00366C38" w:rsidRPr="009D055F" w:rsidRDefault="00366C38" w:rsidP="00B47234">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59EDD9F9" w14:textId="77777777" w:rsidR="00366C38" w:rsidRPr="00EA57FB" w:rsidRDefault="00366C38" w:rsidP="00B47234">
            <w:pPr>
              <w:spacing w:after="0"/>
            </w:pPr>
          </w:p>
          <w:p w14:paraId="14CFFB41" w14:textId="77777777" w:rsidR="00366C38" w:rsidRPr="00F42EC5" w:rsidRDefault="00366C38" w:rsidP="00B47234">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09E69F45" w14:textId="77777777" w:rsidR="00366C38" w:rsidRPr="009D055F" w:rsidRDefault="00366C38" w:rsidP="00B47234">
            <w:r w:rsidRPr="009D055F">
              <w:t xml:space="preserve">For a UE indicating a capability for uplink switching with </w:t>
            </w:r>
            <w:ins w:id="182" w:author="China Telecom" w:date="2020-08-11T09:24:00Z">
              <w:r w:rsidRPr="00F42EC5">
                <w:rPr>
                  <w:rFonts w:eastAsia="Times New Roman"/>
                  <w:i/>
                  <w:noProof/>
                  <w:lang w:eastAsia="en-GB"/>
                </w:rPr>
                <w:t>BandCombination-UplinkTxSwitch-r16</w:t>
              </w:r>
            </w:ins>
            <w:del w:id="183"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84"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6F78C573" w14:textId="77777777" w:rsidR="00366C38" w:rsidRPr="00F42EC5" w:rsidRDefault="00366C38" w:rsidP="00B47234">
            <w:pPr>
              <w:pStyle w:val="afd"/>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85" w:author="China Telecom" w:date="2020-08-11T09:25:00Z">
              <w:r w:rsidRPr="00F42EC5">
                <w:rPr>
                  <w:rFonts w:ascii="Times New Roman" w:eastAsia="Times New Roman" w:hAnsi="Times New Roman"/>
                  <w:i/>
                  <w:noProof/>
                  <w:sz w:val="20"/>
                  <w:szCs w:val="20"/>
                  <w:lang w:eastAsia="en-GB"/>
                </w:rPr>
                <w:t>switchedUL</w:t>
              </w:r>
              <w:r w:rsidRPr="00F42EC5" w:rsidDel="004B40B1">
                <w:rPr>
                  <w:rFonts w:ascii="Times New Roman" w:hAnsi="Times New Roman"/>
                  <w:i/>
                  <w:sz w:val="20"/>
                  <w:szCs w:val="20"/>
                  <w:lang w:val="en-AU"/>
                </w:rPr>
                <w:t xml:space="preserve"> </w:t>
              </w:r>
            </w:ins>
            <w:del w:id="186" w:author="China Telecom" w:date="2020-08-11T09:25:00Z">
              <w:r w:rsidRPr="00F42EC5" w:rsidDel="004B40B1">
                <w:rPr>
                  <w:rFonts w:ascii="Times New Roman" w:hAnsi="Times New Roman"/>
                  <w:i/>
                  <w:sz w:val="20"/>
                  <w:szCs w:val="20"/>
                  <w:lang w:val="en-AU"/>
                </w:rPr>
                <w:delText>option1</w:delText>
              </w:r>
            </w:del>
            <w:del w:id="187"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88" w:author="China Telecom" w:date="2020-08-11T09:25:00Z">
              <w:r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073BAD24" w14:textId="77777777" w:rsidR="00366C38" w:rsidRPr="00F42EC5" w:rsidRDefault="00366C38" w:rsidP="00B47234">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76DE1F9" w14:textId="77777777" w:rsidR="00366C38" w:rsidRPr="00F42EC5" w:rsidRDefault="00366C38" w:rsidP="00B47234">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6D82C128" w14:textId="77777777" w:rsidR="00366C38" w:rsidRPr="00F42EC5" w:rsidRDefault="00366C38" w:rsidP="00B47234">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r w:rsidRPr="00F42EC5">
              <w:rPr>
                <w:rFonts w:ascii="Times New Roman" w:hAnsi="Times New Roman"/>
                <w:iCs/>
                <w:sz w:val="20"/>
                <w:szCs w:val="20"/>
                <w:lang w:val="en-AU"/>
              </w:rPr>
              <w:t xml:space="preserve">f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4C39021C" w14:textId="77777777" w:rsidR="00366C38" w:rsidRPr="00F42EC5" w:rsidRDefault="00366C38" w:rsidP="00B47234">
            <w:pPr>
              <w:pStyle w:val="afd"/>
              <w:ind w:left="851"/>
              <w:rPr>
                <w:rFonts w:ascii="Times New Roman" w:hAnsi="Times New Roman"/>
                <w:iCs/>
                <w:sz w:val="20"/>
                <w:szCs w:val="20"/>
                <w:lang w:val="en-AU"/>
              </w:rPr>
            </w:pPr>
          </w:p>
          <w:p w14:paraId="4212B946" w14:textId="77777777" w:rsidR="00366C38" w:rsidRPr="00F42EC5" w:rsidRDefault="00366C38" w:rsidP="00B47234">
            <w:pPr>
              <w:pStyle w:val="afd"/>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89" w:author="China Telecom" w:date="2020-08-11T09:26:00Z">
              <w:r w:rsidRPr="00F42EC5">
                <w:rPr>
                  <w:rFonts w:ascii="Times New Roman" w:eastAsia="Times New Roman" w:hAnsi="Times New Roman"/>
                  <w:i/>
                  <w:noProof/>
                  <w:sz w:val="20"/>
                  <w:szCs w:val="20"/>
                  <w:lang w:eastAsia="en-GB"/>
                </w:rPr>
                <w:t>dualUL</w:t>
              </w:r>
            </w:ins>
            <w:del w:id="190"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1" w:author="China Telecom" w:date="2020-08-11T09:26:00Z">
              <w:r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635A88BF" w14:textId="77777777" w:rsidR="00366C38" w:rsidRPr="00F42EC5" w:rsidRDefault="00366C38" w:rsidP="00B47234">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233CEAD2" w14:textId="77777777" w:rsidR="00366C38" w:rsidRPr="00F42EC5" w:rsidRDefault="00366C38" w:rsidP="00B47234">
            <w:pPr>
              <w:pStyle w:val="afd"/>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73092F30" w14:textId="77777777" w:rsidR="00366C38" w:rsidRPr="00F42EC5" w:rsidRDefault="00366C38" w:rsidP="00B47234">
            <w:pPr>
              <w:pStyle w:val="afd"/>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lastRenderedPageBreak/>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4264276B" w14:textId="77777777" w:rsidR="00366C38" w:rsidRPr="009D055F" w:rsidRDefault="00366C38" w:rsidP="00B47234">
            <w:pPr>
              <w:ind w:left="567" w:hanging="284"/>
            </w:pPr>
            <w:r w:rsidRPr="009D055F">
              <w:t>-</w:t>
            </w:r>
            <w:r w:rsidRPr="009D055F">
              <w:tab/>
              <w:t>in all other cases the UE is expected to transmit normally all uplink transmissions without interruptions.</w:t>
            </w:r>
          </w:p>
          <w:p w14:paraId="17490BC4" w14:textId="77777777" w:rsidR="00366C38" w:rsidRPr="009D055F" w:rsidRDefault="00366C38" w:rsidP="00B47234">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68551426" w14:textId="77777777" w:rsidR="00366C38" w:rsidRPr="009D055F" w:rsidRDefault="00366C38" w:rsidP="00B47234">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22F2ED9E" w14:textId="77777777" w:rsidR="00366C38" w:rsidRPr="009D055F" w:rsidRDefault="00366C38" w:rsidP="00B47234">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5C928AE2" w14:textId="77777777" w:rsidR="00366C38" w:rsidRPr="00F42EC5" w:rsidRDefault="00366C38" w:rsidP="00B47234">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7CE6DAB0" w14:textId="77777777" w:rsidR="00366C38" w:rsidRPr="00705185" w:rsidRDefault="00366C38" w:rsidP="00B47234">
            <w:r w:rsidRPr="00705185">
              <w:t xml:space="preserve">For a UE </w:t>
            </w:r>
            <w:r>
              <w:t xml:space="preserve">indicating a capability for uplink switching with </w:t>
            </w:r>
            <w:ins w:id="192" w:author="China Telecom" w:date="2020-08-11T09:27:00Z">
              <w:r w:rsidRPr="00F42EC5">
                <w:rPr>
                  <w:rFonts w:eastAsia="Times New Roman"/>
                  <w:i/>
                  <w:noProof/>
                  <w:lang w:eastAsia="en-GB"/>
                </w:rPr>
                <w:t>BandCombination-UplinkTxSwitch-r16</w:t>
              </w:r>
            </w:ins>
            <w:del w:id="193"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3F6082EE" w14:textId="77777777" w:rsidR="00366C38" w:rsidRPr="00F42EC5" w:rsidRDefault="00366C38" w:rsidP="00B47234">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194"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748BBB00" w14:textId="77777777" w:rsidR="00366C38" w:rsidRPr="00F42EC5" w:rsidRDefault="00366C38" w:rsidP="00B47234">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F91E756" w14:textId="77777777" w:rsidR="00366C38" w:rsidRPr="00F42EC5" w:rsidRDefault="00366C38" w:rsidP="00B47234">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195"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0B649D4C" w14:textId="77777777" w:rsidR="00366C38" w:rsidRPr="001B63FF" w:rsidRDefault="00366C38" w:rsidP="00B47234">
            <w:pPr>
              <w:ind w:left="852" w:hanging="284"/>
            </w:pPr>
            <w:r w:rsidRPr="00F42EC5">
              <w:rPr>
                <w:lang w:val="en-AU"/>
              </w:rPr>
              <w:t xml:space="preserve">-    For the UE configured with </w:t>
            </w:r>
            <w:ins w:id="196" w:author="China Telecom" w:date="2020-08-11T09:31:00Z">
              <w:r w:rsidRPr="00F42EC5">
                <w:rPr>
                  <w:rFonts w:eastAsia="Times New Roman"/>
                  <w:i/>
                  <w:noProof/>
                  <w:lang w:eastAsia="en-GB"/>
                </w:rPr>
                <w:t>switchedUL</w:t>
              </w:r>
            </w:ins>
            <w:del w:id="197"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198"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2DF311ED" w14:textId="77777777" w:rsidR="00366C38" w:rsidRPr="00761A0B" w:rsidRDefault="00366C38" w:rsidP="00B47234">
            <w:pPr>
              <w:ind w:left="852" w:hanging="284"/>
            </w:pPr>
            <w:r w:rsidRPr="00F42EC5">
              <w:rPr>
                <w:lang w:val="en-AU"/>
              </w:rPr>
              <w:t>-</w:t>
            </w:r>
            <w:r w:rsidRPr="00F42EC5">
              <w:rPr>
                <w:lang w:val="en-AU"/>
              </w:rPr>
              <w:tab/>
              <w:t xml:space="preserve">For the UE configured with </w:t>
            </w:r>
            <w:ins w:id="199" w:author="China Telecom" w:date="2020-08-11T09:31:00Z">
              <w:r w:rsidRPr="00F42EC5">
                <w:rPr>
                  <w:rFonts w:eastAsia="Times New Roman"/>
                  <w:i/>
                  <w:noProof/>
                  <w:lang w:eastAsia="en-GB"/>
                </w:rPr>
                <w:t>dualUL</w:t>
              </w:r>
            </w:ins>
            <w:del w:id="200"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1" w:author="China Telecom" w:date="2020-08-11T09:31:00Z">
              <w:r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6103761B" w14:textId="77777777" w:rsidR="00366C38" w:rsidRPr="00761A0B" w:rsidRDefault="00366C38" w:rsidP="00B47234">
            <w:pPr>
              <w:ind w:left="852" w:hanging="284"/>
            </w:pPr>
            <w:r w:rsidRPr="00F42EC5">
              <w:rPr>
                <w:lang w:val="en-AU"/>
              </w:rPr>
              <w:t>-</w:t>
            </w:r>
            <w:r w:rsidRPr="00F42EC5">
              <w:rPr>
                <w:lang w:val="en-AU"/>
              </w:rPr>
              <w:tab/>
              <w:t xml:space="preserve">For the UE configured with </w:t>
            </w:r>
            <w:ins w:id="202" w:author="China Telecom" w:date="2020-08-11T09:31:00Z">
              <w:r w:rsidRPr="00F42EC5">
                <w:rPr>
                  <w:rFonts w:eastAsia="Times New Roman"/>
                  <w:i/>
                  <w:noProof/>
                  <w:lang w:eastAsia="en-GB"/>
                </w:rPr>
                <w:t>dualUL</w:t>
              </w:r>
            </w:ins>
            <w:del w:id="203"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04" w:author="China Telecom" w:date="2020-08-11T09:31:00Z">
              <w:r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5CD6CECF" w14:textId="77777777" w:rsidR="00366C38" w:rsidRDefault="00366C38" w:rsidP="00B47234">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37C8D5B5" w14:textId="77777777" w:rsidR="00366C38" w:rsidRPr="00F42EC5" w:rsidRDefault="00366C38" w:rsidP="00B47234">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2EBB59EC" w14:textId="77777777" w:rsidR="00366C38" w:rsidRPr="00F42EC5" w:rsidRDefault="00366C38" w:rsidP="00B47234">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64756C0D" w14:textId="77777777" w:rsidR="00366C38" w:rsidRPr="00957C41" w:rsidRDefault="00366C38" w:rsidP="00B47234">
            <w:r w:rsidRPr="00957C41">
              <w:t xml:space="preserve">For a UE </w:t>
            </w:r>
            <w:r>
              <w:t xml:space="preserve">indicating a capability for uplink switching with </w:t>
            </w:r>
            <w:ins w:id="205" w:author="China Telecom" w:date="2020-08-11T09:30:00Z">
              <w:r w:rsidRPr="00F42EC5">
                <w:rPr>
                  <w:rFonts w:eastAsia="Times New Roman"/>
                  <w:i/>
                  <w:noProof/>
                  <w:lang w:eastAsia="en-GB"/>
                </w:rPr>
                <w:t>BandCombination-UplinkTxSwitch-r16</w:t>
              </w:r>
            </w:ins>
            <w:del w:id="206"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r w:rsidRPr="00F42EC5">
              <w:rPr>
                <w:i/>
                <w:iCs/>
                <w:lang w:eastAsia="fr-FR"/>
              </w:rPr>
              <w:t>supplementaryUplink</w:t>
            </w:r>
            <w:r w:rsidRPr="00957C41">
              <w:t>:</w:t>
            </w:r>
          </w:p>
          <w:p w14:paraId="07BF2D35" w14:textId="77777777" w:rsidR="00366C38" w:rsidRPr="00F42EC5" w:rsidRDefault="00366C38" w:rsidP="00B47234">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07" w:author="China Telecom" w:date="2020-08-11T09:34:00Z">
              <w:r w:rsidRPr="00F42EC5" w:rsidDel="00186EE7">
                <w:rPr>
                  <w:i/>
                  <w:iCs/>
                  <w:lang w:val="en-AU"/>
                </w:rPr>
                <w:delText>Period</w:delText>
              </w:r>
            </w:del>
            <w:r w:rsidRPr="00F42EC5">
              <w:rPr>
                <w:i/>
                <w:lang w:val="en-AU"/>
              </w:rPr>
              <w:t>-r16</w:t>
            </w:r>
            <w:r w:rsidRPr="00F42EC5">
              <w:rPr>
                <w:lang w:val="en-AU"/>
              </w:rPr>
              <w:t>,</w:t>
            </w:r>
          </w:p>
          <w:p w14:paraId="4C35EEBE" w14:textId="77777777" w:rsidR="00366C38" w:rsidRPr="00F42EC5" w:rsidRDefault="00366C38" w:rsidP="00B47234">
            <w:pPr>
              <w:ind w:left="851" w:hanging="284"/>
              <w:rPr>
                <w:lang w:val="en-AU"/>
              </w:rPr>
            </w:pPr>
            <w:r w:rsidRPr="00F42EC5">
              <w:rPr>
                <w:lang w:val="en-AU"/>
              </w:rPr>
              <w:lastRenderedPageBreak/>
              <w:t>-</w:t>
            </w:r>
            <w:r w:rsidRPr="00F42EC5">
              <w:rPr>
                <w:lang w:val="en-AU"/>
              </w:rPr>
              <w:tab/>
              <w:t xml:space="preserve">If the UE is to transmit any uplink channel or signal on a different uplink from the preceding transmission occasion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4C14DA78" w14:textId="77777777" w:rsidR="00366C38" w:rsidRPr="00F42EC5" w:rsidRDefault="00366C38" w:rsidP="00B47234">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570E1990" w14:textId="77777777" w:rsidR="00366C38" w:rsidRPr="00F42EC5" w:rsidRDefault="00366C38" w:rsidP="00B47234">
            <w:pPr>
              <w:jc w:val="center"/>
              <w:rPr>
                <w:b/>
                <w:color w:val="FF0000"/>
              </w:rPr>
            </w:pPr>
            <w:r w:rsidRPr="00F42EC5">
              <w:rPr>
                <w:b/>
                <w:color w:val="FF0000"/>
              </w:rPr>
              <w:t>&lt; unchanged text omitted&gt;</w:t>
            </w:r>
          </w:p>
          <w:p w14:paraId="52F79FB3" w14:textId="77777777" w:rsidR="00366C38" w:rsidRPr="00F42EC5" w:rsidRDefault="00366C38" w:rsidP="00B47234">
            <w:pPr>
              <w:jc w:val="center"/>
              <w:rPr>
                <w:b/>
                <w:color w:val="FF0000"/>
              </w:rPr>
            </w:pPr>
          </w:p>
          <w:p w14:paraId="00B66F92" w14:textId="77777777" w:rsidR="00366C38" w:rsidRPr="00F42EC5" w:rsidRDefault="00366C38" w:rsidP="00B47234">
            <w:pPr>
              <w:jc w:val="center"/>
              <w:rPr>
                <w:b/>
                <w:color w:val="FF0000"/>
              </w:rPr>
            </w:pPr>
            <w:r w:rsidRPr="00F42EC5">
              <w:rPr>
                <w:b/>
                <w:color w:val="FF0000"/>
              </w:rPr>
              <w:t>&lt; unchanged text omitted&gt;</w:t>
            </w:r>
          </w:p>
          <w:p w14:paraId="71E2E9D6" w14:textId="77777777" w:rsidR="00366C38" w:rsidRPr="00F42EC5" w:rsidRDefault="00366C38" w:rsidP="00B47234">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2931A09E" w14:textId="77777777" w:rsidR="00366C38" w:rsidRPr="00F42EC5" w:rsidRDefault="00366C38" w:rsidP="00B4723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r w:rsidRPr="00F42EC5">
              <w:rPr>
                <w:color w:val="000000"/>
                <w:position w:val="-16"/>
              </w:rPr>
              <w:object w:dxaOrig="5340" w:dyaOrig="440" w14:anchorId="18E72A36">
                <v:shape id="_x0000_i1054" type="#_x0000_t75" style="width:275.25pt;height:21.7pt" o:ole="">
                  <v:imagedata r:id="rId11" o:title=""/>
                </v:shape>
                <o:OLEObject Type="Embed" ProgID="Equation.DSMT4" ShapeID="_x0000_i1054" DrawAspect="Content" ObjectID="_1659439924" r:id="rId32"/>
              </w:object>
            </w:r>
            <w:r w:rsidRPr="00F42EC5">
              <w:rPr>
                <w:color w:val="000000"/>
                <w:lang w:val="en-AU"/>
              </w:rPr>
              <w:t xml:space="preserve">after the end of the reception of the last symbol of the PDCCH carrying the DCI scheduling the PUSCH, then the UE shall transmit the transport block. </w:t>
            </w:r>
          </w:p>
          <w:p w14:paraId="6FEBA5BC" w14:textId="77777777" w:rsidR="00366C38" w:rsidRPr="00F42EC5" w:rsidRDefault="00366C38" w:rsidP="00B47234">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3E42236B" w14:textId="77777777" w:rsidR="00366C38" w:rsidRPr="00F42EC5" w:rsidRDefault="00366C38" w:rsidP="00B47234">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0A559F1C" w14:textId="77777777" w:rsidR="00366C38" w:rsidRPr="00F42EC5" w:rsidRDefault="00366C38" w:rsidP="00B47234">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1C5A37B" w14:textId="77777777" w:rsidR="00366C38" w:rsidRPr="00F42EC5" w:rsidRDefault="00366C38" w:rsidP="00B47234">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661D62E6" w14:textId="77777777" w:rsidR="00366C38" w:rsidRPr="00F42EC5" w:rsidRDefault="00366C38" w:rsidP="00B47234">
            <w:pPr>
              <w:ind w:left="568" w:hanging="284"/>
              <w:rPr>
                <w:color w:val="000000"/>
                <w:lang w:val="x-none"/>
              </w:rPr>
            </w:pPr>
            <w:r w:rsidRPr="00F42EC5">
              <w:rPr>
                <w:lang w:val="en-AU"/>
              </w:rPr>
              <w:t>-</w:t>
            </w:r>
            <w:r w:rsidRPr="00F42EC5">
              <w:rPr>
                <w:lang w:val="en-AU"/>
              </w:rPr>
              <w:tab/>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p>
          <w:p w14:paraId="1067FAC2" w14:textId="77777777" w:rsidR="00366C38" w:rsidRPr="00F42EC5" w:rsidRDefault="00366C38" w:rsidP="00B47234">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00B98DB" w14:textId="77777777" w:rsidR="00366C38" w:rsidRPr="002F16CF" w:rsidRDefault="00366C38" w:rsidP="00B47234">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774B1FF9">
                <v:shape id="_x0000_i1055" type="#_x0000_t75" style="width:20.5pt;height:18.6pt" o:ole="">
                  <v:imagedata r:id="rId13" o:title=""/>
                </v:shape>
                <o:OLEObject Type="Embed" ProgID="Equation.DSMT4" ShapeID="_x0000_i1055" DrawAspect="Content" ObjectID="_1659439925" r:id="rId33"/>
              </w:object>
            </w:r>
            <w:r w:rsidRPr="00F42EC5">
              <w:rPr>
                <w:lang w:val="en-AU"/>
              </w:rPr>
              <w:t xml:space="preserve"> equals to the switching gap duration and for the UE configured with </w:t>
            </w:r>
            <w:ins w:id="208" w:author="China Telecom" w:date="2020-08-11T09:39:00Z">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ins>
            <w:del w:id="209"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otherwise </w:t>
            </w:r>
            <w:r w:rsidRPr="00F42EC5">
              <w:rPr>
                <w:i/>
                <w:position w:val="-12"/>
                <w:lang w:val="en-AU"/>
              </w:rPr>
              <w:object w:dxaOrig="800" w:dyaOrig="360" w14:anchorId="181682CE">
                <v:shape id="_x0000_i1056" type="#_x0000_t75" style="width:39.1pt;height:18.6pt" o:ole="">
                  <v:imagedata r:id="rId15" o:title=""/>
                </v:shape>
                <o:OLEObject Type="Embed" ProgID="Equation.DSMT4" ShapeID="_x0000_i1056" DrawAspect="Content" ObjectID="_1659439926" r:id="rId34"/>
              </w:object>
            </w:r>
            <w:r w:rsidRPr="00F42EC5">
              <w:rPr>
                <w:lang w:val="en-AU"/>
              </w:rPr>
              <w:t xml:space="preserve">. </w:t>
            </w:r>
          </w:p>
          <w:p w14:paraId="57F3BBC2" w14:textId="77777777" w:rsidR="00366C38" w:rsidRPr="00F42EC5" w:rsidRDefault="00366C38" w:rsidP="00B47234">
            <w:pPr>
              <w:jc w:val="center"/>
              <w:rPr>
                <w:b/>
                <w:color w:val="FF0000"/>
              </w:rPr>
            </w:pPr>
            <w:r w:rsidRPr="00F42EC5">
              <w:rPr>
                <w:b/>
                <w:color w:val="FF0000"/>
              </w:rPr>
              <w:t>&lt; unchanged text omitted&gt;</w:t>
            </w:r>
          </w:p>
        </w:tc>
      </w:tr>
    </w:tbl>
    <w:p w14:paraId="3ACDA370" w14:textId="1A80B5CA" w:rsidR="00366C38" w:rsidRDefault="00366C38" w:rsidP="00366C38">
      <w:pPr>
        <w:rPr>
          <w:lang w:val="en-GB" w:eastAsia="zh-CN"/>
        </w:rPr>
      </w:pPr>
    </w:p>
    <w:p w14:paraId="069E3B0F" w14:textId="7FE07948" w:rsidR="00E513B7" w:rsidRPr="003A0154" w:rsidRDefault="000C361E" w:rsidP="00E513B7">
      <w:pPr>
        <w:rPr>
          <w:lang w:val="en-GB"/>
        </w:rPr>
      </w:pPr>
      <w:r w:rsidRPr="00C13BED">
        <w:rPr>
          <w:sz w:val="21"/>
          <w:szCs w:val="21"/>
          <w:highlight w:val="cyan"/>
          <w:lang w:val="en-GB"/>
        </w:rPr>
        <w:t>It seems only 1 company has concerns, any further comment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E513B7" w:rsidRPr="00F91697" w14:paraId="63FE6C8B" w14:textId="77777777" w:rsidTr="00B47234">
        <w:tc>
          <w:tcPr>
            <w:tcW w:w="1384" w:type="dxa"/>
            <w:shd w:val="clear" w:color="auto" w:fill="auto"/>
            <w:vAlign w:val="center"/>
          </w:tcPr>
          <w:p w14:paraId="7F4C5B67" w14:textId="77777777" w:rsidR="00E513B7" w:rsidRPr="00F91697" w:rsidRDefault="00E513B7" w:rsidP="00B47234">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2F5B7E06" w14:textId="77777777" w:rsidR="00E513B7" w:rsidRPr="00F91697" w:rsidRDefault="00E513B7" w:rsidP="00B47234">
            <w:pPr>
              <w:jc w:val="center"/>
              <w:rPr>
                <w:b/>
                <w:lang w:val="en-GB" w:eastAsia="zh-CN"/>
              </w:rPr>
            </w:pPr>
            <w:r w:rsidRPr="00F91697">
              <w:rPr>
                <w:b/>
                <w:lang w:val="en-GB" w:eastAsia="zh-CN"/>
              </w:rPr>
              <w:t>C</w:t>
            </w:r>
            <w:r w:rsidRPr="00F91697">
              <w:rPr>
                <w:rFonts w:hint="eastAsia"/>
                <w:b/>
                <w:lang w:val="en-GB" w:eastAsia="zh-CN"/>
              </w:rPr>
              <w:t>omments</w:t>
            </w:r>
          </w:p>
        </w:tc>
      </w:tr>
      <w:tr w:rsidR="00E513B7" w:rsidRPr="00F91697" w14:paraId="0DCD9C98" w14:textId="77777777" w:rsidTr="00B47234">
        <w:tc>
          <w:tcPr>
            <w:tcW w:w="1384" w:type="dxa"/>
            <w:shd w:val="clear" w:color="auto" w:fill="auto"/>
            <w:vAlign w:val="center"/>
          </w:tcPr>
          <w:p w14:paraId="68F5BC31" w14:textId="77777777" w:rsidR="00E513B7" w:rsidRPr="00A83DF8" w:rsidRDefault="00E513B7" w:rsidP="00B47234">
            <w:pPr>
              <w:jc w:val="center"/>
              <w:rPr>
                <w:lang w:val="en-GB" w:eastAsia="zh-CN"/>
              </w:rPr>
            </w:pPr>
          </w:p>
        </w:tc>
        <w:tc>
          <w:tcPr>
            <w:tcW w:w="8505" w:type="dxa"/>
            <w:shd w:val="clear" w:color="auto" w:fill="auto"/>
            <w:vAlign w:val="center"/>
          </w:tcPr>
          <w:p w14:paraId="36419A6A" w14:textId="77777777" w:rsidR="00E513B7" w:rsidRDefault="00E513B7" w:rsidP="00B47234">
            <w:pPr>
              <w:rPr>
                <w:lang w:val="en-GB" w:eastAsia="zh-CN"/>
              </w:rPr>
            </w:pPr>
          </w:p>
        </w:tc>
      </w:tr>
      <w:tr w:rsidR="00E513B7" w:rsidRPr="00F91697" w14:paraId="1D1BEB49" w14:textId="77777777" w:rsidTr="00B47234">
        <w:tc>
          <w:tcPr>
            <w:tcW w:w="1384" w:type="dxa"/>
            <w:shd w:val="clear" w:color="auto" w:fill="auto"/>
            <w:vAlign w:val="center"/>
          </w:tcPr>
          <w:p w14:paraId="23FD1CA8" w14:textId="77777777" w:rsidR="00E513B7" w:rsidRPr="00A83DF8" w:rsidRDefault="00E513B7" w:rsidP="00B47234">
            <w:pPr>
              <w:jc w:val="center"/>
              <w:rPr>
                <w:lang w:val="en-GB" w:eastAsia="zh-CN"/>
              </w:rPr>
            </w:pPr>
          </w:p>
        </w:tc>
        <w:tc>
          <w:tcPr>
            <w:tcW w:w="8505" w:type="dxa"/>
            <w:shd w:val="clear" w:color="auto" w:fill="auto"/>
            <w:vAlign w:val="center"/>
          </w:tcPr>
          <w:p w14:paraId="40411DAA" w14:textId="77777777" w:rsidR="00E513B7" w:rsidRDefault="00E513B7" w:rsidP="00B47234">
            <w:pPr>
              <w:rPr>
                <w:lang w:val="en-GB" w:eastAsia="zh-CN"/>
              </w:rPr>
            </w:pPr>
          </w:p>
        </w:tc>
      </w:tr>
      <w:tr w:rsidR="00E513B7" w:rsidRPr="00F91697" w14:paraId="30987A55" w14:textId="77777777" w:rsidTr="00B47234">
        <w:tc>
          <w:tcPr>
            <w:tcW w:w="1384" w:type="dxa"/>
            <w:shd w:val="clear" w:color="auto" w:fill="auto"/>
            <w:vAlign w:val="center"/>
          </w:tcPr>
          <w:p w14:paraId="531E11E8" w14:textId="77777777" w:rsidR="00E513B7" w:rsidRPr="00A83DF8" w:rsidRDefault="00E513B7" w:rsidP="00B47234">
            <w:pPr>
              <w:jc w:val="center"/>
              <w:rPr>
                <w:lang w:val="en-GB" w:eastAsia="zh-CN"/>
              </w:rPr>
            </w:pPr>
          </w:p>
        </w:tc>
        <w:tc>
          <w:tcPr>
            <w:tcW w:w="8505" w:type="dxa"/>
            <w:shd w:val="clear" w:color="auto" w:fill="auto"/>
            <w:vAlign w:val="center"/>
          </w:tcPr>
          <w:p w14:paraId="43A1C893" w14:textId="77777777" w:rsidR="00E513B7" w:rsidRDefault="00E513B7" w:rsidP="00B47234">
            <w:pPr>
              <w:rPr>
                <w:lang w:val="en-GB" w:eastAsia="zh-CN"/>
              </w:rPr>
            </w:pPr>
          </w:p>
        </w:tc>
      </w:tr>
    </w:tbl>
    <w:p w14:paraId="5472BDB3" w14:textId="77777777" w:rsidR="00E513B7" w:rsidRDefault="00E513B7" w:rsidP="00366C38">
      <w:pPr>
        <w:rPr>
          <w:rFonts w:hint="eastAsia"/>
          <w:lang w:val="en-GB" w:eastAsia="zh-CN"/>
        </w:rPr>
      </w:pPr>
    </w:p>
    <w:p w14:paraId="0EAD54DC" w14:textId="53E7DBBB" w:rsidR="00214E1A" w:rsidRDefault="00214E1A" w:rsidP="00214E1A">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Pr="00F723BA">
        <w:rPr>
          <w:b/>
          <w:sz w:val="21"/>
          <w:szCs w:val="21"/>
          <w:highlight w:val="yellow"/>
          <w:lang w:val="en-GB" w:eastAsia="zh-CN"/>
        </w:rPr>
        <w:t>2</w:t>
      </w:r>
      <w:r>
        <w:rPr>
          <w:b/>
          <w:sz w:val="21"/>
          <w:szCs w:val="21"/>
          <w:highlight w:val="yellow"/>
          <w:lang w:val="en-GB" w:eastAsia="zh-CN"/>
        </w:rPr>
        <w:t>:</w:t>
      </w:r>
    </w:p>
    <w:p w14:paraId="1F015FEF" w14:textId="2477FE4E" w:rsidR="00214E1A" w:rsidRPr="00B5463C" w:rsidRDefault="00214E1A" w:rsidP="00214E1A">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13028">
        <w:rPr>
          <w:rFonts w:ascii="Times New Roman" w:hAnsi="Times New Roman"/>
          <w:sz w:val="21"/>
          <w:szCs w:val="21"/>
          <w:lang w:val="en-GB" w:eastAsia="zh-CN"/>
        </w:rPr>
        <w:t xml:space="preserve">the </w:t>
      </w:r>
      <w:r w:rsidR="00DC3E97">
        <w:rPr>
          <w:rFonts w:ascii="Times New Roman" w:hAnsi="Times New Roman"/>
          <w:sz w:val="21"/>
          <w:szCs w:val="21"/>
          <w:lang w:val="en-GB" w:eastAsia="zh-CN"/>
        </w:rPr>
        <w:t>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214E1A" w:rsidRPr="00FE3D55" w14:paraId="6CD822CB" w14:textId="77777777" w:rsidTr="00214E1A">
        <w:tc>
          <w:tcPr>
            <w:tcW w:w="9629" w:type="dxa"/>
            <w:shd w:val="clear" w:color="auto" w:fill="auto"/>
          </w:tcPr>
          <w:p w14:paraId="2A9D2AB8" w14:textId="77777777" w:rsidR="00214E1A" w:rsidRPr="00FE3D55" w:rsidRDefault="00214E1A" w:rsidP="00E74013">
            <w:pPr>
              <w:pStyle w:val="B1"/>
              <w:ind w:left="0" w:firstLine="0"/>
              <w:rPr>
                <w:rFonts w:ascii="Arial" w:hAnsi="Arial" w:cs="Arial"/>
                <w:sz w:val="32"/>
                <w:szCs w:val="32"/>
              </w:rPr>
            </w:pPr>
            <w:r w:rsidRPr="00FE3D55">
              <w:rPr>
                <w:rFonts w:ascii="Arial" w:hAnsi="Arial" w:cs="Arial"/>
                <w:sz w:val="32"/>
                <w:szCs w:val="32"/>
              </w:rPr>
              <w:t>6.2.1</w:t>
            </w:r>
            <w:r w:rsidRPr="00FE3D55">
              <w:rPr>
                <w:rFonts w:ascii="Arial" w:hAnsi="Arial" w:cs="Arial"/>
                <w:sz w:val="32"/>
                <w:szCs w:val="32"/>
              </w:rPr>
              <w:tab/>
              <w:t xml:space="preserve">  UE sounding procedure</w:t>
            </w:r>
          </w:p>
          <w:p w14:paraId="6A7C914F" w14:textId="77777777" w:rsidR="00214E1A" w:rsidRPr="00FE3D55" w:rsidRDefault="00214E1A" w:rsidP="00E74013">
            <w:pPr>
              <w:jc w:val="center"/>
              <w:rPr>
                <w:b/>
                <w:color w:val="FF0000"/>
              </w:rPr>
            </w:pPr>
            <w:r w:rsidRPr="00FE3D55">
              <w:rPr>
                <w:b/>
                <w:color w:val="FF0000"/>
              </w:rPr>
              <w:t>&lt; unchanged text omitted&gt;</w:t>
            </w:r>
          </w:p>
          <w:p w14:paraId="47DF73F1" w14:textId="41B3982A" w:rsidR="00214E1A" w:rsidRDefault="00214E1A" w:rsidP="00E74013">
            <w:pPr>
              <w:rPr>
                <w:color w:val="000000"/>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7026DA23" w14:textId="77777777" w:rsidR="00214E1A" w:rsidRPr="0048482F" w:rsidRDefault="00214E1A" w:rsidP="00214E1A">
            <w:pPr>
              <w:rPr>
                <w:rFonts w:eastAsia="MS Mincho"/>
                <w:lang w:eastAsia="ja-JP"/>
              </w:rPr>
            </w:pPr>
            <w:r w:rsidRPr="0048482F">
              <w:rPr>
                <w:rFonts w:eastAsia="MS Mincho"/>
                <w:lang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sidRPr="00B91DBE">
              <w:rPr>
                <w:i/>
                <w:color w:val="000000"/>
              </w:rPr>
              <w:t>SRS-</w:t>
            </w:r>
            <w:r>
              <w:rPr>
                <w:i/>
                <w:color w:val="000000"/>
              </w:rPr>
              <w:t>PosResource-r16</w:t>
            </w:r>
            <w:r w:rsidRPr="0048482F">
              <w:t xml:space="preserve"> </w:t>
            </w:r>
            <w:r w:rsidRPr="0048482F">
              <w:rPr>
                <w:rFonts w:eastAsia="MS Mincho"/>
                <w:lang w:eastAsia="ja-JP"/>
              </w:rPr>
              <w:t xml:space="preserve">is set to </w:t>
            </w:r>
            <w:r>
              <w:rPr>
                <w:rFonts w:eastAsia="MS Mincho"/>
                <w:lang w:eastAsia="ja-JP"/>
              </w:rPr>
              <w:t>'</w:t>
            </w:r>
            <w:r w:rsidRPr="0048482F">
              <w:rPr>
                <w:rFonts w:eastAsia="MS Mincho"/>
                <w:lang w:eastAsia="ja-JP"/>
              </w:rPr>
              <w:t>aperiodic</w:t>
            </w:r>
            <w:r>
              <w:rPr>
                <w:rFonts w:eastAsia="MS Mincho"/>
                <w:lang w:eastAsia="ja-JP"/>
              </w:rPr>
              <w:t>'</w:t>
            </w:r>
            <w:r w:rsidRPr="0048482F">
              <w:rPr>
                <w:rFonts w:eastAsia="MS Mincho"/>
                <w:lang w:eastAsia="ja-JP"/>
              </w:rPr>
              <w:t>:</w:t>
            </w:r>
          </w:p>
          <w:p w14:paraId="1D8B5AF7" w14:textId="77777777" w:rsidR="00214E1A" w:rsidRPr="0048482F" w:rsidRDefault="00214E1A" w:rsidP="00214E1A">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062D7F17" w14:textId="77777777" w:rsidR="00214E1A" w:rsidRPr="00457426" w:rsidRDefault="00214E1A" w:rsidP="00214E1A">
            <w:pPr>
              <w:pStyle w:val="B1"/>
              <w:rPr>
                <w:iCs/>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i/>
                <w:vertAlign w:val="subscript"/>
                <w:lang w:val="en-US"/>
              </w:rPr>
              <w:t xml:space="preserve"> </w:t>
            </w:r>
            <w:del w:id="210" w:author="Author">
              <w:r w:rsidDel="00240784">
                <w:rPr>
                  <w:lang w:val="en-US"/>
                </w:rPr>
                <w:delText xml:space="preserve">+ </w:delText>
              </w:r>
            </w:del>
            <w:ins w:id="211" w:author="Author">
              <w:r>
                <w:rPr>
                  <w:lang w:val="en-US"/>
                </w:rPr>
                <w:t xml:space="preserve">symbols and an additional time duration </w:t>
              </w:r>
            </w:ins>
            <w:r w:rsidRPr="00BF1A47">
              <w:rPr>
                <w:i/>
                <w:lang w:val="en-US"/>
              </w:rPr>
              <w:t>T</w:t>
            </w:r>
            <w:r w:rsidRPr="00BF1A47">
              <w:rPr>
                <w:i/>
                <w:vertAlign w:val="subscript"/>
                <w:lang w:val="en-US"/>
              </w:rPr>
              <w:t>switch</w:t>
            </w:r>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w:t>
            </w:r>
            <w:del w:id="212" w:author="Author">
              <w:r w:rsidDel="00240784">
                <w:rPr>
                  <w:lang w:val="en-US"/>
                </w:rPr>
                <w:delText xml:space="preserve">+ </w:delText>
              </w:r>
              <w:r w:rsidRPr="00BF1A47" w:rsidDel="00240784">
                <w:rPr>
                  <w:i/>
                  <w:lang w:val="en-US"/>
                </w:rPr>
                <w:delText>T</w:delText>
              </w:r>
              <w:r w:rsidRPr="00BF1A47" w:rsidDel="00240784">
                <w:rPr>
                  <w:i/>
                  <w:vertAlign w:val="subscript"/>
                  <w:lang w:val="en-US"/>
                </w:rPr>
                <w:delText>switch</w:delText>
              </w:r>
            </w:del>
            <w:r>
              <w:rPr>
                <w:lang w:val="en-US"/>
              </w:rPr>
              <w:t>+14</w:t>
            </w:r>
            <w:ins w:id="213" w:author="Author">
              <w:r>
                <w:rPr>
                  <w:lang w:val="en-US"/>
                </w:rPr>
                <w:t xml:space="preserve"> symbols and an additional time duration </w:t>
              </w:r>
              <w:r w:rsidRPr="00BF1A47">
                <w:rPr>
                  <w:i/>
                  <w:lang w:val="en-US"/>
                </w:rPr>
                <w:t>T</w:t>
              </w:r>
              <w:r w:rsidRPr="00BF1A47">
                <w:rPr>
                  <w:i/>
                  <w:vertAlign w:val="subscript"/>
                  <w:lang w:val="en-US"/>
                </w:rPr>
                <w:t>switch</w:t>
              </w:r>
            </w:ins>
            <w:r>
              <w:rPr>
                <w:lang w:val="en-US"/>
              </w:rPr>
              <w:t xml:space="preserve">. </w:t>
            </w:r>
            <w:r>
              <w:rPr>
                <w:rFonts w:hint="eastAsia"/>
                <w:lang w:val="en-US" w:eastAsia="zh-CN"/>
              </w:rPr>
              <w:t>T</w:t>
            </w:r>
            <w:r w:rsidRPr="0084375D">
              <w:rPr>
                <w:lang w:val="en-US"/>
              </w:rPr>
              <w:t xml:space="preserve">he minimal time interval </w:t>
            </w:r>
            <w:del w:id="214" w:author="Author">
              <w:r w:rsidRPr="0084375D" w:rsidDel="00240784">
                <w:rPr>
                  <w:lang w:val="en-US"/>
                </w:rPr>
                <w:delText xml:space="preserve">in </w:delText>
              </w:r>
            </w:del>
            <w:r w:rsidRPr="0084375D">
              <w:rPr>
                <w:lang w:val="en-US"/>
              </w:rPr>
              <w:t>unit</w:t>
            </w:r>
            <w:del w:id="215" w:author="Author">
              <w:r w:rsidRPr="0084375D" w:rsidDel="00240784">
                <w:rPr>
                  <w:lang w:val="en-US"/>
                </w:rPr>
                <w:delText>s</w:delText>
              </w:r>
            </w:del>
            <w:r w:rsidRPr="0084375D">
              <w:rPr>
                <w:lang w:val="en-US"/>
              </w:rPr>
              <w:t xml:space="preserve"> of OFDM symbol</w:t>
            </w:r>
            <w:del w:id="216" w:author="Author">
              <w:r w:rsidRPr="0084375D" w:rsidDel="00240784">
                <w:rPr>
                  <w:lang w:val="en-US"/>
                </w:rPr>
                <w:delText>s</w:delText>
              </w:r>
            </w:del>
            <w:r w:rsidRPr="0084375D">
              <w:rPr>
                <w:lang w:val="en-US"/>
              </w:rPr>
              <w:t xml:space="preserve"> is counted based on the minimum subcarrier spacing </w:t>
            </w:r>
            <w:ins w:id="217" w:author="Autho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t>
              </w:r>
            </w:ins>
            <w:del w:id="218" w:author="Author">
              <w:r w:rsidRPr="0084375D" w:rsidDel="00240784">
                <w:rPr>
                  <w:lang w:val="en-US"/>
                </w:rPr>
                <w:delText>between the</w:delText>
              </w:r>
              <w:r w:rsidDel="00240784">
                <w:rPr>
                  <w:lang w:val="en-US"/>
                </w:rPr>
                <w:delText xml:space="preserve"> </w:delText>
              </w:r>
              <w:r w:rsidRPr="0084375D" w:rsidDel="00240784">
                <w:rPr>
                  <w:lang w:val="en-US"/>
                </w:rPr>
                <w:delText>PDCCH and the aperiodic SRS</w:delText>
              </w:r>
            </w:del>
            <w:ins w:id="219" w:author="Author">
              <w:r>
                <w:rPr>
                  <w:lang w:val="en-US"/>
                </w:rPr>
                <w:t xml:space="preserve">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F42EC5">
                <w:rPr>
                  <w:rFonts w:eastAsia="Times New Roman"/>
                  <w:i/>
                  <w:noProof/>
                  <w:lang w:eastAsia="en-GB"/>
                </w:rPr>
                <w:t>dualUL</w:t>
              </w:r>
              <w:r w:rsidRPr="00F42EC5">
                <w:rPr>
                  <w:lang w:val="en-AU"/>
                </w:rPr>
                <w:t xml:space="preserve"> by the parameter</w:t>
              </w:r>
              <w:r w:rsidRPr="00F42EC5" w:rsidDel="00714AE8">
                <w:rPr>
                  <w:lang w:val="en-AU"/>
                </w:rPr>
                <w:t xml:space="preserve"> </w:t>
              </w:r>
              <w:r w:rsidRPr="00F42EC5">
                <w:rPr>
                  <w:i/>
                  <w:iCs/>
                  <w:lang w:val="en-AU"/>
                </w:rPr>
                <w:t>uplinkTxSwitchingOption-r16</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ins>
            <w:r w:rsidRPr="00240784">
              <w:t>.</w:t>
            </w:r>
            <w:r w:rsidRPr="00BD0AAB">
              <w:rPr>
                <w:lang w:val="en-US"/>
              </w:rPr>
              <w:t xml:space="preserve"> </w:t>
            </w:r>
            <w:ins w:id="220" w:author="Autho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Pr>
                  <w:lang w:val="en-US"/>
                </w:rPr>
                <w:t>.</w:t>
              </w:r>
            </w:ins>
          </w:p>
          <w:p w14:paraId="21E156CE" w14:textId="1EB689D0" w:rsidR="00214E1A" w:rsidRPr="00214E1A" w:rsidRDefault="00214E1A" w:rsidP="00214E1A">
            <w:pPr>
              <w:pStyle w:val="B2"/>
            </w:pPr>
            <w:r>
              <w:t>-</w:t>
            </w:r>
            <w:r>
              <w:tab/>
            </w:r>
            <w:r w:rsidRPr="00BF1A47">
              <w:rPr>
                <w:i/>
              </w:rPr>
              <w:t>T</w:t>
            </w:r>
            <w:r w:rsidRPr="00BF1A47">
              <w:rPr>
                <w:i/>
                <w:vertAlign w:val="subscript"/>
              </w:rPr>
              <w:t>switch</w:t>
            </w:r>
            <w:r>
              <w:t xml:space="preserve"> </w:t>
            </w:r>
            <w:ins w:id="221" w:author="Author">
              <w:r>
                <w:rPr>
                  <w:lang w:val="en-US"/>
                </w:rPr>
                <w:t xml:space="preserve">, </w:t>
              </w:r>
              <w:r w:rsidRPr="004567DC">
                <w:rPr>
                  <w:i/>
                </w:rPr>
                <w:t>µ</w:t>
              </w:r>
              <w:r w:rsidRPr="004567DC">
                <w:rPr>
                  <w:i/>
                  <w:vertAlign w:val="subscript"/>
                </w:rPr>
                <w:t>UL</w:t>
              </w:r>
              <w:r>
                <w:rPr>
                  <w:i/>
                  <w:vertAlign w:val="subscript"/>
                </w:rPr>
                <w:t>,carrier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rPr>
                  <w:i/>
                  <w:vertAlign w:val="subscript"/>
                  <w:lang w:val="en-US"/>
                </w:rPr>
                <w:t xml:space="preserve"> </w:t>
              </w:r>
            </w:ins>
            <w:del w:id="222" w:author="Author">
              <w:r w:rsidDel="00240784">
                <w:delText xml:space="preserve">is </w:delText>
              </w:r>
            </w:del>
            <w:ins w:id="223" w:author="Author">
              <w:r>
                <w:rPr>
                  <w:lang w:val="en-US"/>
                </w:rPr>
                <w:t>are</w:t>
              </w:r>
              <w:r>
                <w:t xml:space="preserve"> </w:t>
              </w:r>
            </w:ins>
            <w:r>
              <w:t>defined in clause 6.4.</w:t>
            </w:r>
          </w:p>
          <w:p w14:paraId="1D15EAA9" w14:textId="77777777" w:rsidR="00214E1A" w:rsidRPr="00FE3D55" w:rsidRDefault="00214E1A" w:rsidP="00E74013">
            <w:pPr>
              <w:jc w:val="center"/>
              <w:rPr>
                <w:b/>
                <w:color w:val="FF0000"/>
                <w:lang w:val="en-GB" w:eastAsia="zh-CN"/>
              </w:rPr>
            </w:pPr>
            <w:r w:rsidRPr="00FE3D55">
              <w:rPr>
                <w:b/>
                <w:color w:val="FF0000"/>
              </w:rPr>
              <w:t>&lt; unchanged text omitted&gt;</w:t>
            </w:r>
          </w:p>
        </w:tc>
      </w:tr>
    </w:tbl>
    <w:p w14:paraId="3ABBB7F0" w14:textId="0E2470CF" w:rsidR="00214E1A" w:rsidRDefault="00214E1A" w:rsidP="00214E1A">
      <w:pPr>
        <w:rPr>
          <w:lang w:val="en-GB" w:eastAsia="zh-CN"/>
        </w:rPr>
      </w:pPr>
    </w:p>
    <w:p w14:paraId="4715C247"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39CC4BCC" w14:textId="77777777" w:rsidTr="00B47234">
        <w:tc>
          <w:tcPr>
            <w:tcW w:w="1384" w:type="dxa"/>
            <w:shd w:val="clear" w:color="auto" w:fill="auto"/>
            <w:vAlign w:val="center"/>
          </w:tcPr>
          <w:p w14:paraId="28CAEC2B" w14:textId="77777777" w:rsidR="001C0518" w:rsidRPr="00F91697" w:rsidRDefault="001C0518" w:rsidP="00B47234">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0BD30750" w14:textId="77777777" w:rsidR="001C0518" w:rsidRPr="00F91697" w:rsidRDefault="001C0518" w:rsidP="00B47234">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5C1C3172" w14:textId="77777777" w:rsidTr="00B47234">
        <w:tc>
          <w:tcPr>
            <w:tcW w:w="1384" w:type="dxa"/>
            <w:shd w:val="clear" w:color="auto" w:fill="auto"/>
            <w:vAlign w:val="center"/>
          </w:tcPr>
          <w:p w14:paraId="6D84B2BD" w14:textId="77777777" w:rsidR="001C0518" w:rsidRPr="00A83DF8" w:rsidRDefault="001C0518" w:rsidP="00B47234">
            <w:pPr>
              <w:jc w:val="center"/>
              <w:rPr>
                <w:lang w:val="en-GB" w:eastAsia="zh-CN"/>
              </w:rPr>
            </w:pPr>
          </w:p>
        </w:tc>
        <w:tc>
          <w:tcPr>
            <w:tcW w:w="8505" w:type="dxa"/>
            <w:shd w:val="clear" w:color="auto" w:fill="auto"/>
            <w:vAlign w:val="center"/>
          </w:tcPr>
          <w:p w14:paraId="16C9F081" w14:textId="77777777" w:rsidR="001C0518" w:rsidRDefault="001C0518" w:rsidP="00B47234">
            <w:pPr>
              <w:rPr>
                <w:lang w:val="en-GB" w:eastAsia="zh-CN"/>
              </w:rPr>
            </w:pPr>
          </w:p>
        </w:tc>
      </w:tr>
      <w:tr w:rsidR="001C0518" w:rsidRPr="00F91697" w14:paraId="03067AA6" w14:textId="77777777" w:rsidTr="00B47234">
        <w:tc>
          <w:tcPr>
            <w:tcW w:w="1384" w:type="dxa"/>
            <w:shd w:val="clear" w:color="auto" w:fill="auto"/>
            <w:vAlign w:val="center"/>
          </w:tcPr>
          <w:p w14:paraId="40A1BF2D" w14:textId="77777777" w:rsidR="001C0518" w:rsidRPr="00A83DF8" w:rsidRDefault="001C0518" w:rsidP="00B47234">
            <w:pPr>
              <w:jc w:val="center"/>
              <w:rPr>
                <w:lang w:val="en-GB" w:eastAsia="zh-CN"/>
              </w:rPr>
            </w:pPr>
          </w:p>
        </w:tc>
        <w:tc>
          <w:tcPr>
            <w:tcW w:w="8505" w:type="dxa"/>
            <w:shd w:val="clear" w:color="auto" w:fill="auto"/>
            <w:vAlign w:val="center"/>
          </w:tcPr>
          <w:p w14:paraId="182FF63F" w14:textId="77777777" w:rsidR="001C0518" w:rsidRDefault="001C0518" w:rsidP="00B47234">
            <w:pPr>
              <w:rPr>
                <w:lang w:val="en-GB" w:eastAsia="zh-CN"/>
              </w:rPr>
            </w:pPr>
          </w:p>
        </w:tc>
      </w:tr>
      <w:tr w:rsidR="001C0518" w:rsidRPr="00F91697" w14:paraId="76194188" w14:textId="77777777" w:rsidTr="00B47234">
        <w:tc>
          <w:tcPr>
            <w:tcW w:w="1384" w:type="dxa"/>
            <w:shd w:val="clear" w:color="auto" w:fill="auto"/>
            <w:vAlign w:val="center"/>
          </w:tcPr>
          <w:p w14:paraId="2A9BE8C7" w14:textId="77777777" w:rsidR="001C0518" w:rsidRPr="00A83DF8" w:rsidRDefault="001C0518" w:rsidP="00B47234">
            <w:pPr>
              <w:jc w:val="center"/>
              <w:rPr>
                <w:lang w:val="en-GB" w:eastAsia="zh-CN"/>
              </w:rPr>
            </w:pPr>
          </w:p>
        </w:tc>
        <w:tc>
          <w:tcPr>
            <w:tcW w:w="8505" w:type="dxa"/>
            <w:shd w:val="clear" w:color="auto" w:fill="auto"/>
            <w:vAlign w:val="center"/>
          </w:tcPr>
          <w:p w14:paraId="3A3DF628" w14:textId="77777777" w:rsidR="001C0518" w:rsidRDefault="001C0518" w:rsidP="00B47234">
            <w:pPr>
              <w:rPr>
                <w:lang w:val="en-GB" w:eastAsia="zh-CN"/>
              </w:rPr>
            </w:pPr>
          </w:p>
        </w:tc>
      </w:tr>
    </w:tbl>
    <w:p w14:paraId="41F3F8EA" w14:textId="77777777" w:rsidR="001C0518" w:rsidRDefault="001C0518" w:rsidP="001C0518">
      <w:pPr>
        <w:rPr>
          <w:rFonts w:hint="eastAsia"/>
          <w:lang w:val="en-GB" w:eastAsia="zh-CN"/>
        </w:rPr>
      </w:pPr>
    </w:p>
    <w:p w14:paraId="3D250928" w14:textId="3319BA38" w:rsidR="00DC3E97" w:rsidRDefault="00DC3E97" w:rsidP="00E74013">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sidR="003A0023">
        <w:rPr>
          <w:b/>
          <w:sz w:val="21"/>
          <w:szCs w:val="21"/>
          <w:highlight w:val="yellow"/>
          <w:lang w:val="en-GB" w:eastAsia="zh-CN"/>
        </w:rPr>
        <w:t>3</w:t>
      </w:r>
      <w:r>
        <w:rPr>
          <w:b/>
          <w:sz w:val="21"/>
          <w:szCs w:val="21"/>
          <w:highlight w:val="yellow"/>
          <w:lang w:val="en-GB" w:eastAsia="zh-CN"/>
        </w:rPr>
        <w:t>:</w:t>
      </w:r>
    </w:p>
    <w:p w14:paraId="50DD2756" w14:textId="4E76859C" w:rsidR="00DC3E97" w:rsidRPr="00B5463C" w:rsidRDefault="00DC3E97" w:rsidP="00DC3E97">
      <w:pPr>
        <w:pStyle w:val="afd"/>
        <w:numPr>
          <w:ilvl w:val="0"/>
          <w:numId w:val="11"/>
        </w:numPr>
        <w:rPr>
          <w:rFonts w:ascii="Times New Roman" w:hAnsi="Times New Roman"/>
          <w:sz w:val="21"/>
          <w:szCs w:val="21"/>
          <w:lang w:val="en-GB" w:eastAsia="zh-CN"/>
        </w:rPr>
      </w:pPr>
      <w:r w:rsidRPr="00B5463C">
        <w:rPr>
          <w:rFonts w:ascii="Times New Roman" w:hAnsi="Times New Roman"/>
          <w:sz w:val="21"/>
          <w:szCs w:val="21"/>
          <w:lang w:val="en-GB" w:eastAsia="zh-CN"/>
        </w:rPr>
        <w:t xml:space="preserve">Adopt </w:t>
      </w:r>
      <w:r w:rsidR="003A0023">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4</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C3E97" w:rsidRPr="00FE3D55" w14:paraId="2672C196" w14:textId="77777777" w:rsidTr="00E74013">
        <w:tc>
          <w:tcPr>
            <w:tcW w:w="9855" w:type="dxa"/>
            <w:shd w:val="clear" w:color="auto" w:fill="auto"/>
          </w:tcPr>
          <w:p w14:paraId="5D721C0C" w14:textId="77777777" w:rsidR="00DC3E97" w:rsidRPr="00FE3D55" w:rsidRDefault="00DC3E97" w:rsidP="00E7401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7DAAEAFF" w14:textId="77777777" w:rsidR="00DC3E97" w:rsidRPr="00FE3D55" w:rsidRDefault="00DC3E97" w:rsidP="00E74013">
            <w:pPr>
              <w:jc w:val="center"/>
              <w:rPr>
                <w:b/>
                <w:color w:val="FF0000"/>
              </w:rPr>
            </w:pPr>
            <w:r w:rsidRPr="00FE3D55">
              <w:rPr>
                <w:b/>
                <w:color w:val="FF0000"/>
              </w:rPr>
              <w:t>&lt; unchanged text omitted&gt;</w:t>
            </w:r>
          </w:p>
          <w:p w14:paraId="1DD93FA3" w14:textId="369F34AB" w:rsidR="00E74013" w:rsidRDefault="00E74013" w:rsidP="00E74013">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224" w:author="ZTE2" w:date="2020-08-19T15:45:00Z">
              <w:r>
                <w:t>active UL BWP of one carrier</w:t>
              </w:r>
            </w:ins>
            <w:del w:id="225" w:author="ZTE2" w:date="2020-08-19T15:45:00Z">
              <w:r w:rsidDel="003F1DB1">
                <w:delText xml:space="preserve">uplink transmitted </w:delText>
              </w:r>
              <w:r w:rsidDel="003F1DB1">
                <w:lastRenderedPageBreak/>
                <w:delText>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226" w:author="ZTE2" w:date="2020-08-19T15:45:00Z">
              <w:r>
                <w:t xml:space="preserve">active UL BWP of the other </w:t>
              </w:r>
            </w:ins>
            <w:r>
              <w:t>uplink</w:t>
            </w:r>
            <w:del w:id="227" w:author="ZTE2" w:date="2020-08-19T15:46:00Z">
              <w:r w:rsidDel="003F1DB1">
                <w:delText xml:space="preserve"> transmitted after the switching gap</w:delText>
              </w:r>
            </w:del>
            <w:r>
              <w:t>.</w:t>
            </w:r>
          </w:p>
          <w:p w14:paraId="063B27CE" w14:textId="77777777" w:rsidR="00DC3E97" w:rsidRPr="00FE3D55" w:rsidRDefault="00DC3E97" w:rsidP="00E74013">
            <w:pPr>
              <w:jc w:val="center"/>
              <w:rPr>
                <w:b/>
                <w:color w:val="FF0000"/>
              </w:rPr>
            </w:pPr>
            <w:r w:rsidRPr="00FE3D55">
              <w:rPr>
                <w:b/>
                <w:color w:val="FF0000"/>
              </w:rPr>
              <w:t>&lt; unchanged text omitted&gt;</w:t>
            </w:r>
          </w:p>
        </w:tc>
      </w:tr>
    </w:tbl>
    <w:p w14:paraId="1B79505E" w14:textId="13404E88" w:rsidR="00DC3E97" w:rsidRDefault="00DC3E97" w:rsidP="00DC3E97">
      <w:pPr>
        <w:rPr>
          <w:lang w:val="en-GB" w:eastAsia="zh-CN"/>
        </w:rPr>
      </w:pPr>
    </w:p>
    <w:p w14:paraId="70FB5646"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788EAB37" w14:textId="77777777" w:rsidTr="00B47234">
        <w:tc>
          <w:tcPr>
            <w:tcW w:w="1384" w:type="dxa"/>
            <w:shd w:val="clear" w:color="auto" w:fill="auto"/>
            <w:vAlign w:val="center"/>
          </w:tcPr>
          <w:p w14:paraId="7529B09D" w14:textId="77777777" w:rsidR="001C0518" w:rsidRPr="00F91697" w:rsidRDefault="001C0518" w:rsidP="00B47234">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5B697A88" w14:textId="77777777" w:rsidR="001C0518" w:rsidRPr="00F91697" w:rsidRDefault="001C0518" w:rsidP="00B47234">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157F46AE" w14:textId="77777777" w:rsidTr="00B47234">
        <w:tc>
          <w:tcPr>
            <w:tcW w:w="1384" w:type="dxa"/>
            <w:shd w:val="clear" w:color="auto" w:fill="auto"/>
            <w:vAlign w:val="center"/>
          </w:tcPr>
          <w:p w14:paraId="144B47D5" w14:textId="77777777" w:rsidR="001C0518" w:rsidRPr="00A83DF8" w:rsidRDefault="001C0518" w:rsidP="00B47234">
            <w:pPr>
              <w:jc w:val="center"/>
              <w:rPr>
                <w:lang w:val="en-GB" w:eastAsia="zh-CN"/>
              </w:rPr>
            </w:pPr>
          </w:p>
        </w:tc>
        <w:tc>
          <w:tcPr>
            <w:tcW w:w="8505" w:type="dxa"/>
            <w:shd w:val="clear" w:color="auto" w:fill="auto"/>
            <w:vAlign w:val="center"/>
          </w:tcPr>
          <w:p w14:paraId="270F6AC1" w14:textId="77777777" w:rsidR="001C0518" w:rsidRDefault="001C0518" w:rsidP="00B47234">
            <w:pPr>
              <w:rPr>
                <w:lang w:val="en-GB" w:eastAsia="zh-CN"/>
              </w:rPr>
            </w:pPr>
          </w:p>
        </w:tc>
      </w:tr>
      <w:tr w:rsidR="001C0518" w:rsidRPr="00F91697" w14:paraId="37EAEFEB" w14:textId="77777777" w:rsidTr="00B47234">
        <w:tc>
          <w:tcPr>
            <w:tcW w:w="1384" w:type="dxa"/>
            <w:shd w:val="clear" w:color="auto" w:fill="auto"/>
            <w:vAlign w:val="center"/>
          </w:tcPr>
          <w:p w14:paraId="4EC74F83" w14:textId="77777777" w:rsidR="001C0518" w:rsidRPr="00A83DF8" w:rsidRDefault="001C0518" w:rsidP="00B47234">
            <w:pPr>
              <w:jc w:val="center"/>
              <w:rPr>
                <w:lang w:val="en-GB" w:eastAsia="zh-CN"/>
              </w:rPr>
            </w:pPr>
          </w:p>
        </w:tc>
        <w:tc>
          <w:tcPr>
            <w:tcW w:w="8505" w:type="dxa"/>
            <w:shd w:val="clear" w:color="auto" w:fill="auto"/>
            <w:vAlign w:val="center"/>
          </w:tcPr>
          <w:p w14:paraId="4F42274F" w14:textId="77777777" w:rsidR="001C0518" w:rsidRDefault="001C0518" w:rsidP="00B47234">
            <w:pPr>
              <w:rPr>
                <w:lang w:val="en-GB" w:eastAsia="zh-CN"/>
              </w:rPr>
            </w:pPr>
          </w:p>
        </w:tc>
      </w:tr>
      <w:tr w:rsidR="001C0518" w:rsidRPr="00F91697" w14:paraId="551A8C72" w14:textId="77777777" w:rsidTr="00B47234">
        <w:tc>
          <w:tcPr>
            <w:tcW w:w="1384" w:type="dxa"/>
            <w:shd w:val="clear" w:color="auto" w:fill="auto"/>
            <w:vAlign w:val="center"/>
          </w:tcPr>
          <w:p w14:paraId="4B02EBA1" w14:textId="77777777" w:rsidR="001C0518" w:rsidRPr="00A83DF8" w:rsidRDefault="001C0518" w:rsidP="00B47234">
            <w:pPr>
              <w:jc w:val="center"/>
              <w:rPr>
                <w:lang w:val="en-GB" w:eastAsia="zh-CN"/>
              </w:rPr>
            </w:pPr>
          </w:p>
        </w:tc>
        <w:tc>
          <w:tcPr>
            <w:tcW w:w="8505" w:type="dxa"/>
            <w:shd w:val="clear" w:color="auto" w:fill="auto"/>
            <w:vAlign w:val="center"/>
          </w:tcPr>
          <w:p w14:paraId="4A16507C" w14:textId="77777777" w:rsidR="001C0518" w:rsidRDefault="001C0518" w:rsidP="00B47234">
            <w:pPr>
              <w:rPr>
                <w:lang w:val="en-GB" w:eastAsia="zh-CN"/>
              </w:rPr>
            </w:pPr>
          </w:p>
        </w:tc>
      </w:tr>
    </w:tbl>
    <w:p w14:paraId="768AE4BA" w14:textId="77777777" w:rsidR="001C0518" w:rsidRDefault="001C0518" w:rsidP="001C0518">
      <w:pPr>
        <w:rPr>
          <w:rFonts w:hint="eastAsia"/>
          <w:lang w:val="en-GB" w:eastAsia="zh-CN"/>
        </w:rPr>
      </w:pPr>
    </w:p>
    <w:p w14:paraId="04371D54" w14:textId="57281C0B" w:rsidR="00570F0E" w:rsidRDefault="00570F0E" w:rsidP="00570F0E">
      <w:pPr>
        <w:rPr>
          <w:b/>
          <w:sz w:val="21"/>
          <w:szCs w:val="21"/>
          <w:highlight w:val="yellow"/>
          <w:lang w:val="en-GB" w:eastAsia="zh-CN"/>
        </w:rPr>
      </w:pPr>
      <w:r w:rsidRPr="00F723BA">
        <w:rPr>
          <w:rFonts w:hint="eastAsia"/>
          <w:b/>
          <w:sz w:val="21"/>
          <w:szCs w:val="21"/>
          <w:highlight w:val="yellow"/>
          <w:lang w:val="en-GB" w:eastAsia="zh-CN"/>
        </w:rPr>
        <w:t>P</w:t>
      </w:r>
      <w:r>
        <w:rPr>
          <w:b/>
          <w:sz w:val="21"/>
          <w:szCs w:val="21"/>
          <w:highlight w:val="yellow"/>
          <w:lang w:val="en-GB" w:eastAsia="zh-CN"/>
        </w:rPr>
        <w:t xml:space="preserve">roposed </w:t>
      </w:r>
      <w:r>
        <w:rPr>
          <w:b/>
          <w:sz w:val="21"/>
          <w:szCs w:val="21"/>
          <w:highlight w:val="yellow"/>
          <w:lang w:val="en-GB" w:eastAsia="zh-CN"/>
        </w:rPr>
        <w:t>4</w:t>
      </w:r>
      <w:r>
        <w:rPr>
          <w:b/>
          <w:sz w:val="21"/>
          <w:szCs w:val="21"/>
          <w:highlight w:val="yellow"/>
          <w:lang w:val="en-GB" w:eastAsia="zh-CN"/>
        </w:rPr>
        <w:t>:</w:t>
      </w:r>
    </w:p>
    <w:p w14:paraId="16202BEF" w14:textId="0D9709C2" w:rsidR="00570F0E" w:rsidRPr="00570F0E" w:rsidRDefault="00570F0E" w:rsidP="00570F0E">
      <w:pPr>
        <w:pStyle w:val="afd"/>
        <w:numPr>
          <w:ilvl w:val="0"/>
          <w:numId w:val="11"/>
        </w:numPr>
        <w:rPr>
          <w:rFonts w:ascii="Times New Roman" w:hAnsi="Times New Roman" w:hint="eastAsia"/>
          <w:sz w:val="21"/>
          <w:szCs w:val="21"/>
          <w:lang w:val="en-GB" w:eastAsia="zh-CN"/>
        </w:rPr>
      </w:pPr>
      <w:r w:rsidRPr="00B5463C">
        <w:rPr>
          <w:rFonts w:ascii="Times New Roman" w:hAnsi="Times New Roman"/>
          <w:sz w:val="21"/>
          <w:szCs w:val="21"/>
          <w:lang w:val="en-GB" w:eastAsia="zh-CN"/>
        </w:rPr>
        <w:t xml:space="preserve">Adopt </w:t>
      </w:r>
      <w:r>
        <w:rPr>
          <w:rFonts w:ascii="Times New Roman" w:hAnsi="Times New Roman"/>
          <w:sz w:val="21"/>
          <w:szCs w:val="21"/>
          <w:lang w:val="en-GB" w:eastAsia="zh-CN"/>
        </w:rPr>
        <w:t>the following TP</w:t>
      </w:r>
      <w:r w:rsidRPr="00B5463C">
        <w:rPr>
          <w:rFonts w:ascii="Times New Roman" w:hAnsi="Times New Roman"/>
          <w:sz w:val="21"/>
          <w:szCs w:val="21"/>
          <w:lang w:val="en-GB" w:eastAsia="zh-CN"/>
        </w:rPr>
        <w:t xml:space="preserve"> to TS 38.21</w:t>
      </w:r>
      <w:r>
        <w:rPr>
          <w:rFonts w:ascii="Times New Roman" w:hAnsi="Times New Roman"/>
          <w:sz w:val="21"/>
          <w:szCs w:val="21"/>
          <w:lang w:val="en-GB" w:eastAsia="zh-CN"/>
        </w:rPr>
        <w:t>3</w:t>
      </w:r>
      <w:r>
        <w:rPr>
          <w:rFonts w:ascii="Times New Roman" w:hAnsi="Times New Roman"/>
          <w:sz w:val="21"/>
          <w:szCs w:val="21"/>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70F0E" w:rsidRPr="00FE3D55" w14:paraId="22441487" w14:textId="77777777" w:rsidTr="00B47234">
        <w:tc>
          <w:tcPr>
            <w:tcW w:w="9855" w:type="dxa"/>
            <w:shd w:val="clear" w:color="auto" w:fill="auto"/>
          </w:tcPr>
          <w:p w14:paraId="6B42338F" w14:textId="77777777" w:rsidR="00570F0E" w:rsidRPr="00FE3D55" w:rsidRDefault="00570F0E" w:rsidP="00B47234">
            <w:pPr>
              <w:pStyle w:val="B1"/>
              <w:ind w:left="0" w:firstLine="0"/>
              <w:rPr>
                <w:rFonts w:ascii="Arial" w:hAnsi="Arial" w:cs="Arial"/>
                <w:sz w:val="32"/>
                <w:szCs w:val="32"/>
              </w:rPr>
            </w:pPr>
            <w:r w:rsidRPr="00FE3D55">
              <w:rPr>
                <w:rFonts w:ascii="Arial" w:hAnsi="Arial" w:cs="Arial"/>
                <w:sz w:val="32"/>
                <w:szCs w:val="32"/>
              </w:rPr>
              <w:t>9.2.5</w:t>
            </w:r>
            <w:r w:rsidRPr="00FE3D55">
              <w:rPr>
                <w:rFonts w:ascii="Arial" w:hAnsi="Arial" w:cs="Arial"/>
                <w:sz w:val="32"/>
                <w:szCs w:val="32"/>
              </w:rPr>
              <w:tab/>
              <w:t>UE procedure for reporting multiple UCI types</w:t>
            </w:r>
          </w:p>
          <w:p w14:paraId="65C0D694" w14:textId="77777777" w:rsidR="00570F0E" w:rsidRPr="00FE3D55" w:rsidRDefault="00570F0E" w:rsidP="00B47234">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31F4DFAE" w14:textId="77777777" w:rsidR="00570F0E" w:rsidRPr="00FE3D55" w:rsidRDefault="00570F0E" w:rsidP="00B47234">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228" w:author="Huawei" w:date="2020-08-07T18:04:00Z">
              <w:r w:rsidRPr="006829B6" w:rsidDel="00B2360D">
                <w:delText xml:space="preserve">and </w:delText>
              </w:r>
            </w:del>
            <m:oMath>
              <m:r>
                <w:rPr>
                  <w:rFonts w:ascii="Cambria Math" w:hAnsi="Cambria Math"/>
                  <w:lang w:val="en-GB"/>
                </w:rPr>
                <m:t>Z</m:t>
              </m:r>
            </m:oMath>
            <w:ins w:id="229" w:author="Huawei" w:date="2020-08-07T18:04:00Z">
              <w:r w:rsidRPr="00FE3D55">
                <w:rPr>
                  <w:rFonts w:eastAsia="等线"/>
                  <w:lang w:val="en-GB" w:eastAsia="zh-CN"/>
                </w:rPr>
                <w:t xml:space="preserve"> and </w:t>
              </w:r>
              <m:oMath>
                <m:sSub>
                  <m:sSubPr>
                    <m:ctrlPr>
                      <w:rPr>
                        <w:rFonts w:ascii="Cambria Math" w:hAnsi="Cambria Math"/>
                      </w:rPr>
                    </m:ctrlPr>
                  </m:sSubPr>
                  <m:e>
                    <m:r>
                      <w:rPr>
                        <w:rFonts w:ascii="Cambria Math" w:hAnsi="Cambria Math"/>
                      </w:rPr>
                      <m:t>T</m:t>
                    </m:r>
                  </m:e>
                  <m:sub>
                    <m:r>
                      <w:rPr>
                        <w:rFonts w:ascii="Cambria Math" w:hAnsi="Cambria Math"/>
                      </w:rPr>
                      <m:t>switch</m:t>
                    </m:r>
                  </m:sub>
                </m:sSub>
              </m:oMath>
            </w:ins>
            <w:r w:rsidRPr="006829B6">
              <w:t xml:space="preserve"> are defined</w:t>
            </w:r>
            <w:r w:rsidRPr="00FE3D55">
              <w:rPr>
                <w:lang w:val="en-GB"/>
              </w:rPr>
              <w:t xml:space="preserve"> in [6, TS 38.214]</w:t>
            </w:r>
            <w:r w:rsidRPr="006829B6">
              <w:t>,</w:t>
            </w:r>
            <w:ins w:id="230" w:author="Huawei" w:date="2020-07-25T11:09:00Z">
              <w:r w:rsidRPr="006829B6">
                <w:t xml:space="preserve"> </w:t>
              </w:r>
              <m:oMath>
                <m:sSub>
                  <m:sSubPr>
                    <m:ctrlPr>
                      <w:rPr>
                        <w:rFonts w:ascii="Cambria Math" w:hAnsi="Cambria Math"/>
                      </w:rPr>
                    </m:ctrlPr>
                  </m:sSubPr>
                  <m:e>
                    <m:r>
                      <w:rPr>
                        <w:rFonts w:ascii="Cambria Math" w:hAnsi="Cambria Math"/>
                      </w:rPr>
                      <m:t>T</m:t>
                    </m:r>
                  </m:e>
                  <m:sub>
                    <m:r>
                      <w:rPr>
                        <w:rFonts w:ascii="Cambria Math" w:hAnsi="Cambria Math"/>
                      </w:rPr>
                      <m:t>switch</m:t>
                    </m:r>
                  </m:sub>
                </m:sSub>
              </m:oMath>
              <w:r w:rsidRPr="00FE3D55">
                <w:rPr>
                  <w:rFonts w:eastAsia="等线"/>
                  <w:lang w:eastAsia="zh-CN"/>
                </w:rPr>
                <w:t xml:space="preserve"> </w:t>
              </w:r>
            </w:ins>
            <w:ins w:id="231" w:author="Huawei" w:date="2020-07-25T11:10:00Z">
              <w:r w:rsidRPr="00FE3D55">
                <w:rPr>
                  <w:rFonts w:eastAsia="等线"/>
                  <w:lang w:eastAsia="zh-CN"/>
                </w:rPr>
                <w:t xml:space="preserve">is </w:t>
              </w:r>
            </w:ins>
            <w:ins w:id="232" w:author="Huawei" w:date="2020-08-07T18:05:00Z">
              <w:r w:rsidRPr="00FE3D55">
                <w:rPr>
                  <w:rFonts w:eastAsia="等线"/>
                  <w:lang w:eastAsia="zh-CN"/>
                </w:rPr>
                <w:t xml:space="preserve">applied only if </w:t>
              </w:r>
            </w:ins>
            <m:oMath>
              <m:sSub>
                <m:sSubPr>
                  <m:ctrlPr>
                    <w:ins w:id="233" w:author="Huawei" w:date="2020-07-25T11:12:00Z">
                      <w:rPr>
                        <w:rFonts w:ascii="Cambria Math" w:eastAsia="等线" w:hAnsi="Cambria Math"/>
                        <w:lang w:eastAsia="zh-CN"/>
                      </w:rPr>
                    </w:ins>
                  </m:ctrlPr>
                </m:sSubPr>
                <m:e>
                  <m:r>
                    <w:ins w:id="234" w:author="Huawei" w:date="2020-07-25T11:12:00Z">
                      <w:rPr>
                        <w:rFonts w:ascii="Cambria Math" w:eastAsia="等线" w:hAnsi="Cambria Math"/>
                        <w:lang w:eastAsia="zh-CN"/>
                      </w:rPr>
                      <m:t>Z</m:t>
                    </w:ins>
                  </m:r>
                </m:e>
                <m:sub>
                  <m:r>
                    <w:ins w:id="235" w:author="Huawei" w:date="2020-07-25T11:12:00Z">
                      <w:rPr>
                        <w:rFonts w:ascii="Cambria Math" w:eastAsia="等线" w:hAnsi="Cambria Math"/>
                        <w:lang w:eastAsia="zh-CN"/>
                      </w:rPr>
                      <m:t>1</m:t>
                    </w:ins>
                  </m:r>
                </m:sub>
              </m:sSub>
            </m:oMath>
            <w:ins w:id="236" w:author="Huawei" w:date="2020-07-25T11:12:00Z">
              <w:r w:rsidRPr="00FE3D55">
                <w:rPr>
                  <w:rFonts w:eastAsia="等线"/>
                  <w:lang w:eastAsia="zh-CN"/>
                </w:rPr>
                <w:t xml:space="preserve"> of table 5.4-1 in </w:t>
              </w:r>
            </w:ins>
            <w:ins w:id="237" w:author="Huawei" w:date="2020-08-07T18:05:00Z">
              <w:r w:rsidRPr="00FE3D55">
                <w:rPr>
                  <w:rFonts w:eastAsia="等线"/>
                  <w:lang w:eastAsia="zh-CN"/>
                </w:rPr>
                <w:t xml:space="preserve">[6, </w:t>
              </w:r>
            </w:ins>
            <w:ins w:id="238" w:author="Huawei" w:date="2020-07-25T11:12:00Z">
              <w:r w:rsidRPr="00FE3D55">
                <w:rPr>
                  <w:rFonts w:eastAsia="等线"/>
                  <w:lang w:eastAsia="zh-CN"/>
                </w:rPr>
                <w:t>TS 38.214</w:t>
              </w:r>
            </w:ins>
            <w:ins w:id="239" w:author="Huawei" w:date="2020-08-07T18:05:00Z">
              <w:r w:rsidRPr="00FE3D55">
                <w:rPr>
                  <w:rFonts w:eastAsia="等线"/>
                  <w:lang w:eastAsia="zh-CN"/>
                </w:rPr>
                <w:t>]</w:t>
              </w:r>
            </w:ins>
            <w:ins w:id="240" w:author="Huawei" w:date="2020-07-25T11:12:00Z">
              <w:r w:rsidRPr="00FE3D55">
                <w:rPr>
                  <w:rFonts w:eastAsia="等线"/>
                  <w:lang w:eastAsia="zh-CN"/>
                </w:rPr>
                <w:t xml:space="preserve"> is applied</w:t>
              </w:r>
            </w:ins>
            <w:ins w:id="241" w:author="Huawei" w:date="2020-07-25T11:13:00Z">
              <w:r w:rsidRPr="00FE3D55">
                <w:rPr>
                  <w:rFonts w:eastAsia="等线"/>
                  <w:lang w:eastAsia="zh-CN"/>
                </w:rPr>
                <w:t xml:space="preserve"> </w:t>
              </w:r>
            </w:ins>
            <w:ins w:id="242" w:author="Huawei" w:date="2020-08-07T18:05:00Z">
              <w:r w:rsidRPr="00FE3D55">
                <w:rPr>
                  <w:rFonts w:eastAsia="等线"/>
                  <w:lang w:eastAsia="zh-CN"/>
                </w:rPr>
                <w:t>to</w:t>
              </w:r>
            </w:ins>
            <w:ins w:id="243" w:author="Huawei" w:date="2020-07-25T11:13:00Z">
              <w:r w:rsidRPr="00FE3D55">
                <w:rPr>
                  <w:rFonts w:eastAsia="等线"/>
                  <w:lang w:eastAsia="zh-CN"/>
                </w:rPr>
                <w:t xml:space="preserve"> the determination of </w:t>
              </w:r>
            </w:ins>
            <w:ins w:id="244" w:author="Huawei" w:date="2020-08-08T04:31:00Z">
              <w:r w:rsidRPr="00FE3D55">
                <w:rPr>
                  <w:rFonts w:eastAsia="等线"/>
                  <w:lang w:eastAsia="zh-CN"/>
                </w:rPr>
                <w:t>Z</w:t>
              </w:r>
            </w:ins>
            <w:ins w:id="245" w:author="Huawei" w:date="2020-07-25T11:12:00Z">
              <w:r w:rsidRPr="00FE3D55">
                <w:rPr>
                  <w:rFonts w:eastAsia="等线"/>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A35EFFA" w14:textId="77777777" w:rsidR="00570F0E" w:rsidRPr="00FE3D55" w:rsidRDefault="00570F0E" w:rsidP="00B47234">
            <w:pPr>
              <w:pStyle w:val="afd"/>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28D43631" w14:textId="7A8BCF82" w:rsidR="00570F0E" w:rsidRDefault="00570F0E" w:rsidP="00570F0E">
      <w:pPr>
        <w:jc w:val="both"/>
        <w:rPr>
          <w:sz w:val="21"/>
          <w:szCs w:val="21"/>
          <w:lang w:val="en-GB" w:eastAsia="zh-CN"/>
        </w:rPr>
      </w:pPr>
    </w:p>
    <w:p w14:paraId="5DBD4271" w14:textId="77777777" w:rsidR="001C0518" w:rsidRPr="003A0154" w:rsidRDefault="001C0518" w:rsidP="001C0518">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1C0518" w:rsidRPr="00F91697" w14:paraId="6E2D6708" w14:textId="77777777" w:rsidTr="00B47234">
        <w:tc>
          <w:tcPr>
            <w:tcW w:w="1384" w:type="dxa"/>
            <w:shd w:val="clear" w:color="auto" w:fill="auto"/>
            <w:vAlign w:val="center"/>
          </w:tcPr>
          <w:p w14:paraId="40AAC8F6" w14:textId="77777777" w:rsidR="001C0518" w:rsidRPr="00F91697" w:rsidRDefault="001C0518" w:rsidP="00B47234">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72EC4C06" w14:textId="77777777" w:rsidR="001C0518" w:rsidRPr="00F91697" w:rsidRDefault="001C0518" w:rsidP="00B47234">
            <w:pPr>
              <w:jc w:val="center"/>
              <w:rPr>
                <w:b/>
                <w:lang w:val="en-GB" w:eastAsia="zh-CN"/>
              </w:rPr>
            </w:pPr>
            <w:r w:rsidRPr="00F91697">
              <w:rPr>
                <w:b/>
                <w:lang w:val="en-GB" w:eastAsia="zh-CN"/>
              </w:rPr>
              <w:t>C</w:t>
            </w:r>
            <w:r w:rsidRPr="00F91697">
              <w:rPr>
                <w:rFonts w:hint="eastAsia"/>
                <w:b/>
                <w:lang w:val="en-GB" w:eastAsia="zh-CN"/>
              </w:rPr>
              <w:t>omments</w:t>
            </w:r>
          </w:p>
        </w:tc>
      </w:tr>
      <w:tr w:rsidR="001C0518" w:rsidRPr="00F91697" w14:paraId="4274B128" w14:textId="77777777" w:rsidTr="00B47234">
        <w:tc>
          <w:tcPr>
            <w:tcW w:w="1384" w:type="dxa"/>
            <w:shd w:val="clear" w:color="auto" w:fill="auto"/>
            <w:vAlign w:val="center"/>
          </w:tcPr>
          <w:p w14:paraId="5ED68AA0" w14:textId="77777777" w:rsidR="001C0518" w:rsidRPr="00A83DF8" w:rsidRDefault="001C0518" w:rsidP="00B47234">
            <w:pPr>
              <w:jc w:val="center"/>
              <w:rPr>
                <w:lang w:val="en-GB" w:eastAsia="zh-CN"/>
              </w:rPr>
            </w:pPr>
          </w:p>
        </w:tc>
        <w:tc>
          <w:tcPr>
            <w:tcW w:w="8505" w:type="dxa"/>
            <w:shd w:val="clear" w:color="auto" w:fill="auto"/>
            <w:vAlign w:val="center"/>
          </w:tcPr>
          <w:p w14:paraId="67910B8B" w14:textId="77777777" w:rsidR="001C0518" w:rsidRDefault="001C0518" w:rsidP="00B47234">
            <w:pPr>
              <w:rPr>
                <w:lang w:val="en-GB" w:eastAsia="zh-CN"/>
              </w:rPr>
            </w:pPr>
          </w:p>
        </w:tc>
      </w:tr>
      <w:tr w:rsidR="001C0518" w:rsidRPr="00F91697" w14:paraId="57F5C89F" w14:textId="77777777" w:rsidTr="00B47234">
        <w:tc>
          <w:tcPr>
            <w:tcW w:w="1384" w:type="dxa"/>
            <w:shd w:val="clear" w:color="auto" w:fill="auto"/>
            <w:vAlign w:val="center"/>
          </w:tcPr>
          <w:p w14:paraId="11BD2752" w14:textId="77777777" w:rsidR="001C0518" w:rsidRPr="00A83DF8" w:rsidRDefault="001C0518" w:rsidP="00B47234">
            <w:pPr>
              <w:jc w:val="center"/>
              <w:rPr>
                <w:lang w:val="en-GB" w:eastAsia="zh-CN"/>
              </w:rPr>
            </w:pPr>
          </w:p>
        </w:tc>
        <w:tc>
          <w:tcPr>
            <w:tcW w:w="8505" w:type="dxa"/>
            <w:shd w:val="clear" w:color="auto" w:fill="auto"/>
            <w:vAlign w:val="center"/>
          </w:tcPr>
          <w:p w14:paraId="209A3BD3" w14:textId="77777777" w:rsidR="001C0518" w:rsidRDefault="001C0518" w:rsidP="00B47234">
            <w:pPr>
              <w:rPr>
                <w:lang w:val="en-GB" w:eastAsia="zh-CN"/>
              </w:rPr>
            </w:pPr>
          </w:p>
        </w:tc>
      </w:tr>
      <w:tr w:rsidR="001C0518" w:rsidRPr="00F91697" w14:paraId="10DE1D86" w14:textId="77777777" w:rsidTr="00B47234">
        <w:tc>
          <w:tcPr>
            <w:tcW w:w="1384" w:type="dxa"/>
            <w:shd w:val="clear" w:color="auto" w:fill="auto"/>
            <w:vAlign w:val="center"/>
          </w:tcPr>
          <w:p w14:paraId="0B1E53BB" w14:textId="77777777" w:rsidR="001C0518" w:rsidRPr="00A83DF8" w:rsidRDefault="001C0518" w:rsidP="00B47234">
            <w:pPr>
              <w:jc w:val="center"/>
              <w:rPr>
                <w:lang w:val="en-GB" w:eastAsia="zh-CN"/>
              </w:rPr>
            </w:pPr>
          </w:p>
        </w:tc>
        <w:tc>
          <w:tcPr>
            <w:tcW w:w="8505" w:type="dxa"/>
            <w:shd w:val="clear" w:color="auto" w:fill="auto"/>
            <w:vAlign w:val="center"/>
          </w:tcPr>
          <w:p w14:paraId="257EE9DA" w14:textId="77777777" w:rsidR="001C0518" w:rsidRDefault="001C0518" w:rsidP="00B47234">
            <w:pPr>
              <w:rPr>
                <w:lang w:val="en-GB" w:eastAsia="zh-CN"/>
              </w:rPr>
            </w:pPr>
          </w:p>
        </w:tc>
      </w:tr>
    </w:tbl>
    <w:p w14:paraId="341F628A" w14:textId="77777777" w:rsidR="001C0518" w:rsidRDefault="001C0518" w:rsidP="001C0518">
      <w:pPr>
        <w:rPr>
          <w:rFonts w:hint="eastAsia"/>
          <w:lang w:val="en-GB" w:eastAsia="zh-CN"/>
        </w:rPr>
      </w:pPr>
    </w:p>
    <w:p w14:paraId="1AE7D0A0" w14:textId="01465F7E" w:rsidR="00366C38" w:rsidRPr="003A40EF" w:rsidRDefault="00366C38" w:rsidP="00366C38">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Pr>
          <w:b/>
          <w:sz w:val="21"/>
          <w:szCs w:val="21"/>
          <w:highlight w:val="yellow"/>
          <w:lang w:val="en-GB" w:eastAsia="zh-CN"/>
        </w:rPr>
        <w:t xml:space="preserve"> 5</w:t>
      </w:r>
      <w:r w:rsidRPr="003A40EF">
        <w:rPr>
          <w:sz w:val="21"/>
          <w:szCs w:val="21"/>
          <w:highlight w:val="yellow"/>
          <w:lang w:val="en-GB" w:eastAsia="zh-CN"/>
        </w:rPr>
        <w:t>: Clarify the RAN1#101e agreements as below.</w:t>
      </w:r>
    </w:p>
    <w:p w14:paraId="4A3B465E" w14:textId="77777777" w:rsidR="00366C38" w:rsidRPr="003A40EF" w:rsidRDefault="00366C38" w:rsidP="00366C38">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66C38" w14:paraId="26D9A8A1" w14:textId="77777777" w:rsidTr="00B47234">
        <w:tc>
          <w:tcPr>
            <w:tcW w:w="9628" w:type="dxa"/>
            <w:shd w:val="clear" w:color="auto" w:fill="auto"/>
          </w:tcPr>
          <w:p w14:paraId="5F075F7C" w14:textId="77777777" w:rsidR="00366C38" w:rsidRPr="00FE3D55" w:rsidRDefault="00366C38" w:rsidP="00B47234">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38E701FF" w14:textId="77777777" w:rsidR="00366C38" w:rsidRPr="00FE3D55" w:rsidRDefault="00366C38" w:rsidP="00B47234">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1446756" w14:textId="77777777" w:rsidR="00366C38" w:rsidRPr="00FE3D55" w:rsidRDefault="00366C38" w:rsidP="00B47234">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083CFD9A" w14:textId="77777777" w:rsidR="00366C38" w:rsidRPr="00FE3D55" w:rsidRDefault="00366C38" w:rsidP="00B47234">
            <w:pPr>
              <w:shd w:val="clear" w:color="auto" w:fill="FFFFFF"/>
              <w:overflowPunct/>
              <w:autoSpaceDE/>
              <w:autoSpaceDN/>
              <w:adjustRightInd/>
              <w:spacing w:after="0"/>
              <w:ind w:left="840" w:hanging="420"/>
              <w:textAlignment w:val="auto"/>
              <w:rPr>
                <w:rFonts w:ascii="宋体" w:hAnsi="宋体" w:cs="宋体"/>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246"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723C7769" w14:textId="271888B4" w:rsidR="00B5463C" w:rsidRDefault="00B5463C" w:rsidP="008224BB">
      <w:pPr>
        <w:rPr>
          <w:lang w:val="en-GB"/>
        </w:rPr>
      </w:pPr>
    </w:p>
    <w:p w14:paraId="567D465A" w14:textId="0FEF32EB" w:rsidR="00987743" w:rsidRPr="003A0154" w:rsidRDefault="00987743" w:rsidP="00987743">
      <w:pPr>
        <w:rPr>
          <w:lang w:val="en-GB"/>
        </w:rPr>
      </w:pPr>
      <w:r w:rsidRPr="00987743">
        <w:rPr>
          <w:sz w:val="21"/>
          <w:szCs w:val="21"/>
          <w:highlight w:val="cyan"/>
          <w:lang w:val="en-GB"/>
        </w:rPr>
        <w:t>It seems we have achieved consensus on proposal 5.</w:t>
      </w:r>
    </w:p>
    <w:p w14:paraId="4477B80A" w14:textId="77777777" w:rsidR="00987743" w:rsidRDefault="00987743" w:rsidP="00987743">
      <w:pPr>
        <w:rPr>
          <w:rFonts w:hint="eastAsia"/>
          <w:lang w:val="en-GB" w:eastAsia="zh-CN"/>
        </w:rPr>
      </w:pPr>
    </w:p>
    <w:p w14:paraId="15C18F8D" w14:textId="77777777" w:rsidR="00533E58" w:rsidRPr="00242FBB" w:rsidRDefault="00533E58" w:rsidP="00450FCF">
      <w:pPr>
        <w:pStyle w:val="1"/>
      </w:pPr>
      <w:r w:rsidRPr="00242FBB">
        <w:lastRenderedPageBreak/>
        <w:t>References</w:t>
      </w:r>
    </w:p>
    <w:p w14:paraId="15C18F8E" w14:textId="77777777" w:rsidR="00BD4D77" w:rsidRDefault="008F1B22" w:rsidP="00342A67">
      <w:pPr>
        <w:pStyle w:val="24"/>
        <w:numPr>
          <w:ilvl w:val="0"/>
          <w:numId w:val="5"/>
        </w:numPr>
        <w:overflowPunct/>
        <w:autoSpaceDE/>
        <w:autoSpaceDN/>
        <w:adjustRightInd/>
        <w:spacing w:before="180" w:after="0"/>
        <w:jc w:val="both"/>
        <w:textAlignment w:val="auto"/>
        <w:rPr>
          <w:sz w:val="21"/>
          <w:szCs w:val="21"/>
          <w:lang w:eastAsia="zh-CN"/>
        </w:rPr>
      </w:pPr>
      <w:bookmarkStart w:id="247"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247"/>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24"/>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24"/>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5"/>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9863A3" w14:textId="77777777" w:rsidR="00843BF9" w:rsidRDefault="00843BF9">
      <w:r>
        <w:separator/>
      </w:r>
    </w:p>
  </w:endnote>
  <w:endnote w:type="continuationSeparator" w:id="0">
    <w:p w14:paraId="4F199727" w14:textId="77777777" w:rsidR="00843BF9" w:rsidRDefault="00843B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C18FAB" w14:textId="72E62E36" w:rsidR="00E74013" w:rsidRDefault="00E74013"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C13BED">
      <w:rPr>
        <w:rFonts w:ascii="Arial" w:hAnsi="Arial" w:cs="Arial"/>
        <w:b/>
        <w:noProof/>
        <w:sz w:val="18"/>
        <w:szCs w:val="18"/>
      </w:rPr>
      <w:t>16</w:t>
    </w:r>
    <w:r>
      <w:rPr>
        <w:rFonts w:ascii="Arial" w:hAnsi="Arial" w:cs="Arial"/>
        <w:b/>
        <w:sz w:val="18"/>
        <w:szCs w:val="18"/>
      </w:rPr>
      <w:fldChar w:fldCharType="end"/>
    </w:r>
  </w:p>
  <w:p w14:paraId="15C18FAC" w14:textId="77777777" w:rsidR="00E74013" w:rsidRDefault="00E74013">
    <w:pPr>
      <w:pStyle w:val="aa"/>
      <w:rPr>
        <w:lang w:eastAsia="zh-CN"/>
      </w:rPr>
    </w:pPr>
    <w:r>
      <w:rPr>
        <w:rFonts w:hint="eastAsia"/>
        <w:lang w:eastAsia="zh-C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B9ED2D" w14:textId="77777777" w:rsidR="00843BF9" w:rsidRDefault="00843BF9">
      <w:r>
        <w:separator/>
      </w:r>
    </w:p>
  </w:footnote>
  <w:footnote w:type="continuationSeparator" w:id="0">
    <w:p w14:paraId="0DA05635" w14:textId="77777777" w:rsidR="00843BF9" w:rsidRDefault="00843B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1"/>
      <w:lvlText w:val="%1     "/>
      <w:lvlJc w:val="left"/>
      <w:pPr>
        <w:ind w:left="420" w:hanging="420"/>
      </w:pPr>
      <w:rPr>
        <w:rFonts w:ascii="Arial" w:hAnsi="Arial" w:cs="Arial" w:hint="default"/>
        <w:sz w:val="36"/>
      </w:rPr>
    </w:lvl>
    <w:lvl w:ilvl="1">
      <w:start w:val="1"/>
      <w:numFmt w:val="decimal"/>
      <w:pStyle w:val="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7E364986"/>
    <w:lvl w:ilvl="0" w:tplc="7DE8A348">
      <w:start w:val="1"/>
      <w:numFmt w:val="bullet"/>
      <w:lvlText w:val=""/>
      <w:lvlJc w:val="left"/>
      <w:pPr>
        <w:ind w:left="420" w:hanging="420"/>
      </w:pPr>
      <w:rPr>
        <w:rFonts w:ascii="Wingdings" w:hAnsi="Wingdings" w:hint="default"/>
      </w:rPr>
    </w:lvl>
    <w:lvl w:ilvl="1" w:tplc="DDAA85CA">
      <w:start w:val="1"/>
      <w:numFmt w:val="bullet"/>
      <w:lvlText w:val="•"/>
      <w:lvlJc w:val="left"/>
      <w:pPr>
        <w:ind w:left="840" w:hanging="420"/>
      </w:pPr>
      <w:rPr>
        <w:rFonts w:ascii="Arial" w:hAnsi="Arial" w:cs="Times New Roman"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宋体"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 w:numId="48">
    <w:abstractNumId w:val="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hina Telecom">
    <w15:presenceInfo w15:providerId="None" w15:userId="China Telecom"/>
  </w15:person>
  <w15:person w15:author="ZTE2">
    <w15:presenceInfo w15:providerId="None" w15:userId="ZT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9"/>
  <w:doNotDisplayPageBoundaries/>
  <w:printFractionalCharacterWidth/>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1E"/>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E0A"/>
    <w:rsid w:val="000F6133"/>
    <w:rsid w:val="000F6152"/>
    <w:rsid w:val="000F6339"/>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51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4E01"/>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E1A"/>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02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C38"/>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023"/>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65F"/>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4FE"/>
    <w:rsid w:val="004907AA"/>
    <w:rsid w:val="00490CED"/>
    <w:rsid w:val="00490EB1"/>
    <w:rsid w:val="004911F8"/>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0F0E"/>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996"/>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A7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BF9"/>
    <w:rsid w:val="00843C0A"/>
    <w:rsid w:val="00843D14"/>
    <w:rsid w:val="00843EE9"/>
    <w:rsid w:val="00844123"/>
    <w:rsid w:val="00844254"/>
    <w:rsid w:val="00844587"/>
    <w:rsid w:val="00844895"/>
    <w:rsid w:val="008448AE"/>
    <w:rsid w:val="008448ED"/>
    <w:rsid w:val="00844CD3"/>
    <w:rsid w:val="00844D84"/>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599"/>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743"/>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63C"/>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BED"/>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202D"/>
    <w:rsid w:val="00C42187"/>
    <w:rsid w:val="00C422F7"/>
    <w:rsid w:val="00C42753"/>
    <w:rsid w:val="00C42875"/>
    <w:rsid w:val="00C42907"/>
    <w:rsid w:val="00C42AE4"/>
    <w:rsid w:val="00C42E86"/>
    <w:rsid w:val="00C42FDE"/>
    <w:rsid w:val="00C43179"/>
    <w:rsid w:val="00C43283"/>
    <w:rsid w:val="00C4331A"/>
    <w:rsid w:val="00C434C1"/>
    <w:rsid w:val="00C435F1"/>
    <w:rsid w:val="00C436F6"/>
    <w:rsid w:val="00C43F30"/>
    <w:rsid w:val="00C43FE3"/>
    <w:rsid w:val="00C43FF0"/>
    <w:rsid w:val="00C44002"/>
    <w:rsid w:val="00C44529"/>
    <w:rsid w:val="00C4485C"/>
    <w:rsid w:val="00C44928"/>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3E97"/>
    <w:rsid w:val="00DC446A"/>
    <w:rsid w:val="00DC468A"/>
    <w:rsid w:val="00DC4B63"/>
    <w:rsid w:val="00DC4DD5"/>
    <w:rsid w:val="00DC5073"/>
    <w:rsid w:val="00DC5134"/>
    <w:rsid w:val="00DC53B1"/>
    <w:rsid w:val="00DC5494"/>
    <w:rsid w:val="00DC56CC"/>
    <w:rsid w:val="00DC595F"/>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079"/>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3B7"/>
    <w:rsid w:val="00E5141A"/>
    <w:rsid w:val="00E5181C"/>
    <w:rsid w:val="00E51882"/>
    <w:rsid w:val="00E51C96"/>
    <w:rsid w:val="00E524AA"/>
    <w:rsid w:val="00E52590"/>
    <w:rsid w:val="00E52B04"/>
    <w:rsid w:val="00E52D08"/>
    <w:rsid w:val="00E52F60"/>
    <w:rsid w:val="00E53713"/>
    <w:rsid w:val="00E5375F"/>
    <w:rsid w:val="00E5377B"/>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013"/>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80E"/>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4454"/>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aliases w:val="H1,h1,Heading 1 3GPP,app heading 1,l1,Memo Heading 1,h11,h12,h13,h14,h15,h16,Heading 1_a,heading 1,h17,h111,h121,h131,h141,h151,h161,h18,h112,h122,h132,h142,h152,h162,h19,h113,h123,h133,h143,h153,h163,NMP Heading 1,Alt+1,Alt+11,Alt+12"/>
    <w:basedOn w:val="a0"/>
    <w:next w:val="a"/>
    <w:link w:val="10"/>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2">
    <w:name w:val="heading 2"/>
    <w:aliases w:val="H2,h2,DO NOT USE_h2,h21,Heading 2 3GPP,Head2A,2,UNDERRUBRIK 1-2,Heading 2 Char,H2 Char,h2 Char,Header 2,Header2,22,heading2,2nd level,H21,H22,H23,H24,H25,R2,E2,†berschrift 2,õberschrift 2"/>
    <w:basedOn w:val="1"/>
    <w:next w:val="a"/>
    <w:uiPriority w:val="9"/>
    <w:qFormat/>
    <w:rsid w:val="004D00AA"/>
    <w:pPr>
      <w:numPr>
        <w:ilvl w:val="1"/>
      </w:numPr>
      <w:pBdr>
        <w:top w:val="none" w:sz="0" w:space="0" w:color="auto"/>
      </w:pBdr>
      <w:spacing w:before="180"/>
      <w:outlineLvl w:val="1"/>
    </w:pPr>
    <w:rPr>
      <w:sz w:val="32"/>
    </w:rPr>
  </w:style>
  <w:style w:type="paragraph" w:styleId="3">
    <w:name w:val="heading 3"/>
    <w:aliases w:val="Title,Heading 3 3GPP,no break,H3,Underrubrik2,h3,Memo Heading 3,hello,Titre 3 Car,no break Car,H3 Car,Underrubrik2 Car,h3 Car,Memo Heading 3 Car,hello Car,Heading 3 Char Car,no break Char Car,H3 Char Car,Underrubrik2 Char Car,h3 Char Car"/>
    <w:basedOn w:val="2"/>
    <w:next w:val="a"/>
    <w:link w:val="30"/>
    <w:qFormat/>
    <w:rsid w:val="00723F7C"/>
    <w:pPr>
      <w:numPr>
        <w:ilvl w:val="2"/>
        <w:numId w:val="7"/>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4 + Indent: Left 0.5 in,标题3a,4th level"/>
    <w:basedOn w:val="3"/>
    <w:next w:val="a"/>
    <w:link w:val="40"/>
    <w:uiPriority w:val="9"/>
    <w:qFormat/>
    <w:rsid w:val="00723F7C"/>
    <w:pPr>
      <w:ind w:left="1418" w:hanging="1418"/>
      <w:outlineLvl w:val="3"/>
    </w:pPr>
    <w:rPr>
      <w:sz w:val="24"/>
    </w:rPr>
  </w:style>
  <w:style w:type="paragraph" w:styleId="50">
    <w:name w:val="heading 5"/>
    <w:basedOn w:val="4"/>
    <w:next w:val="a"/>
    <w:uiPriority w:val="9"/>
    <w:qFormat/>
    <w:rsid w:val="00723F7C"/>
    <w:pPr>
      <w:ind w:left="1701" w:hanging="1701"/>
      <w:outlineLvl w:val="4"/>
    </w:pPr>
    <w:rPr>
      <w:sz w:val="22"/>
    </w:rPr>
  </w:style>
  <w:style w:type="paragraph" w:styleId="6">
    <w:name w:val="heading 6"/>
    <w:basedOn w:val="H6"/>
    <w:next w:val="a"/>
    <w:uiPriority w:val="9"/>
    <w:qFormat/>
    <w:rsid w:val="00723F7C"/>
    <w:pPr>
      <w:outlineLvl w:val="5"/>
    </w:pPr>
  </w:style>
  <w:style w:type="paragraph" w:styleId="7">
    <w:name w:val="heading 7"/>
    <w:basedOn w:val="H6"/>
    <w:next w:val="a"/>
    <w:uiPriority w:val="9"/>
    <w:qFormat/>
    <w:rsid w:val="00723F7C"/>
    <w:pPr>
      <w:outlineLvl w:val="6"/>
    </w:pPr>
  </w:style>
  <w:style w:type="paragraph" w:styleId="8">
    <w:name w:val="heading 8"/>
    <w:basedOn w:val="1"/>
    <w:next w:val="a"/>
    <w:uiPriority w:val="9"/>
    <w:qFormat/>
    <w:rsid w:val="00723F7C"/>
    <w:pPr>
      <w:ind w:left="0" w:firstLine="0"/>
      <w:outlineLvl w:val="7"/>
    </w:pPr>
  </w:style>
  <w:style w:type="paragraph" w:styleId="9">
    <w:name w:val="heading 9"/>
    <w:basedOn w:val="8"/>
    <w:next w:val="a"/>
    <w:uiPriority w:val="9"/>
    <w:qFormat/>
    <w:rsid w:val="00723F7C"/>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0"/>
    <w:next w:val="a"/>
    <w:rsid w:val="00723F7C"/>
    <w:pPr>
      <w:ind w:left="1985" w:hanging="1985"/>
      <w:outlineLvl w:val="9"/>
    </w:pPr>
    <w:rPr>
      <w:sz w:val="20"/>
    </w:rPr>
  </w:style>
  <w:style w:type="paragraph" w:styleId="80">
    <w:name w:val="toc 8"/>
    <w:basedOn w:val="11"/>
    <w:semiHidden/>
    <w:rsid w:val="00723F7C"/>
    <w:pPr>
      <w:spacing w:before="180"/>
      <w:ind w:left="2693" w:hanging="2693"/>
    </w:pPr>
    <w:rPr>
      <w:b/>
    </w:rPr>
  </w:style>
  <w:style w:type="paragraph" w:styleId="1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1">
    <w:name w:val="toc 5"/>
    <w:basedOn w:val="41"/>
    <w:semiHidden/>
    <w:rsid w:val="00723F7C"/>
    <w:pPr>
      <w:ind w:left="1701" w:hanging="1701"/>
    </w:pPr>
  </w:style>
  <w:style w:type="paragraph" w:styleId="41">
    <w:name w:val="toc 4"/>
    <w:basedOn w:val="31"/>
    <w:semiHidden/>
    <w:rsid w:val="00723F7C"/>
    <w:pPr>
      <w:ind w:left="1418" w:hanging="1418"/>
    </w:pPr>
  </w:style>
  <w:style w:type="paragraph" w:styleId="31">
    <w:name w:val="toc 3"/>
    <w:basedOn w:val="20"/>
    <w:semiHidden/>
    <w:rsid w:val="00723F7C"/>
    <w:pPr>
      <w:ind w:left="1134" w:hanging="1134"/>
    </w:pPr>
  </w:style>
  <w:style w:type="paragraph" w:styleId="20">
    <w:name w:val="toc 2"/>
    <w:basedOn w:val="11"/>
    <w:semiHidden/>
    <w:rsid w:val="00723F7C"/>
    <w:pPr>
      <w:keepNext w:val="0"/>
      <w:spacing w:before="0"/>
      <w:ind w:left="851" w:hanging="851"/>
    </w:pPr>
    <w:rPr>
      <w:sz w:val="20"/>
    </w:rPr>
  </w:style>
  <w:style w:type="paragraph" w:styleId="21">
    <w:name w:val="index 2"/>
    <w:basedOn w:val="12"/>
    <w:semiHidden/>
    <w:rsid w:val="00723F7C"/>
    <w:pPr>
      <w:ind w:left="284"/>
    </w:pPr>
  </w:style>
  <w:style w:type="paragraph" w:styleId="12">
    <w:name w:val="index 1"/>
    <w:basedOn w:val="a"/>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723F7C"/>
    <w:pPr>
      <w:outlineLvl w:val="9"/>
    </w:pPr>
  </w:style>
  <w:style w:type="paragraph" w:styleId="22">
    <w:name w:val="List Number 2"/>
    <w:basedOn w:val="a4"/>
    <w:rsid w:val="00723F7C"/>
    <w:pPr>
      <w:ind w:left="851"/>
    </w:pPr>
  </w:style>
  <w:style w:type="paragraph" w:styleId="a4">
    <w:name w:val="List Number"/>
    <w:basedOn w:val="a5"/>
    <w:rsid w:val="00723F7C"/>
  </w:style>
  <w:style w:type="paragraph" w:styleId="a5">
    <w:name w:val="List"/>
    <w:basedOn w:val="a"/>
    <w:rsid w:val="00723F7C"/>
    <w:pPr>
      <w:ind w:left="568" w:hanging="284"/>
    </w:pPr>
  </w:style>
  <w:style w:type="paragraph" w:styleId="a0">
    <w:name w:val="header"/>
    <w:aliases w:val="header odd,header,header odd1,header odd2,header odd3,header odd4,header odd5,header odd6,header1,header2,header3,header odd11,header odd21,header odd7,header4,header odd8,header odd9,header5,header odd12,header11,header21,header odd22,header31,h"/>
    <w:link w:val="a6"/>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a7">
    <w:name w:val="footnote reference"/>
    <w:semiHidden/>
    <w:rsid w:val="00723F7C"/>
    <w:rPr>
      <w:b/>
      <w:position w:val="6"/>
      <w:sz w:val="16"/>
    </w:rPr>
  </w:style>
  <w:style w:type="paragraph" w:styleId="a8">
    <w:name w:val="footnote text"/>
    <w:basedOn w:val="a"/>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a"/>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a"/>
    <w:link w:val="THChar"/>
    <w:rsid w:val="00723F7C"/>
    <w:pPr>
      <w:keepNext/>
      <w:keepLines/>
      <w:spacing w:before="60"/>
      <w:jc w:val="center"/>
    </w:pPr>
    <w:rPr>
      <w:rFonts w:ascii="Arial" w:hAnsi="Arial"/>
      <w:b/>
      <w:lang w:val="x-none"/>
    </w:rPr>
  </w:style>
  <w:style w:type="paragraph" w:customStyle="1" w:styleId="NO">
    <w:name w:val="NO"/>
    <w:basedOn w:val="a"/>
    <w:rsid w:val="00723F7C"/>
    <w:pPr>
      <w:keepLines/>
      <w:ind w:left="1135" w:hanging="851"/>
    </w:pPr>
  </w:style>
  <w:style w:type="paragraph" w:styleId="90">
    <w:name w:val="toc 9"/>
    <w:basedOn w:val="80"/>
    <w:semiHidden/>
    <w:rsid w:val="00723F7C"/>
    <w:pPr>
      <w:ind w:left="1418" w:hanging="1418"/>
    </w:pPr>
  </w:style>
  <w:style w:type="paragraph" w:customStyle="1" w:styleId="EX">
    <w:name w:val="EX"/>
    <w:basedOn w:val="a"/>
    <w:rsid w:val="00723F7C"/>
    <w:pPr>
      <w:keepLines/>
      <w:ind w:left="1702" w:hanging="1418"/>
    </w:pPr>
  </w:style>
  <w:style w:type="paragraph" w:customStyle="1" w:styleId="FP">
    <w:name w:val="FP"/>
    <w:basedOn w:val="a"/>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60">
    <w:name w:val="toc 6"/>
    <w:basedOn w:val="51"/>
    <w:next w:val="a"/>
    <w:semiHidden/>
    <w:rsid w:val="00723F7C"/>
    <w:pPr>
      <w:ind w:left="1985" w:hanging="1985"/>
    </w:pPr>
  </w:style>
  <w:style w:type="paragraph" w:styleId="70">
    <w:name w:val="toc 7"/>
    <w:basedOn w:val="60"/>
    <w:next w:val="a"/>
    <w:semiHidden/>
    <w:rsid w:val="00723F7C"/>
    <w:pPr>
      <w:ind w:left="2268" w:hanging="2268"/>
    </w:pPr>
  </w:style>
  <w:style w:type="paragraph" w:styleId="23">
    <w:name w:val="List Bullet 2"/>
    <w:basedOn w:val="a9"/>
    <w:rsid w:val="00723F7C"/>
    <w:pPr>
      <w:ind w:left="851"/>
    </w:pPr>
  </w:style>
  <w:style w:type="paragraph" w:styleId="a9">
    <w:name w:val="List Bullet"/>
    <w:basedOn w:val="a5"/>
    <w:rsid w:val="00723F7C"/>
  </w:style>
  <w:style w:type="paragraph" w:styleId="32">
    <w:name w:val="List Bullet 3"/>
    <w:basedOn w:val="23"/>
    <w:rsid w:val="00723F7C"/>
    <w:pPr>
      <w:ind w:left="1135"/>
    </w:pPr>
  </w:style>
  <w:style w:type="paragraph" w:customStyle="1" w:styleId="EQ">
    <w:name w:val="EQ"/>
    <w:basedOn w:val="a"/>
    <w:next w:val="a"/>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24">
    <w:name w:val="List 2"/>
    <w:basedOn w:val="a5"/>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3">
    <w:name w:val="List 3"/>
    <w:basedOn w:val="24"/>
    <w:rsid w:val="00723F7C"/>
    <w:pPr>
      <w:ind w:left="1135"/>
    </w:pPr>
  </w:style>
  <w:style w:type="paragraph" w:styleId="42">
    <w:name w:val="List 4"/>
    <w:basedOn w:val="33"/>
    <w:rsid w:val="00723F7C"/>
    <w:pPr>
      <w:ind w:left="1418"/>
    </w:pPr>
  </w:style>
  <w:style w:type="paragraph" w:styleId="52">
    <w:name w:val="List 5"/>
    <w:basedOn w:val="42"/>
    <w:rsid w:val="00723F7C"/>
    <w:pPr>
      <w:ind w:left="1702"/>
    </w:pPr>
  </w:style>
  <w:style w:type="paragraph" w:customStyle="1" w:styleId="EditorsNote">
    <w:name w:val="Editor's Note"/>
    <w:basedOn w:val="NO"/>
    <w:rsid w:val="00723F7C"/>
    <w:rPr>
      <w:color w:val="FF0000"/>
    </w:rPr>
  </w:style>
  <w:style w:type="paragraph" w:styleId="43">
    <w:name w:val="List Bullet 4"/>
    <w:basedOn w:val="32"/>
    <w:rsid w:val="00723F7C"/>
    <w:pPr>
      <w:ind w:left="1418"/>
    </w:pPr>
  </w:style>
  <w:style w:type="paragraph" w:styleId="53">
    <w:name w:val="List Bullet 5"/>
    <w:basedOn w:val="43"/>
    <w:rsid w:val="00723F7C"/>
    <w:pPr>
      <w:ind w:left="1702"/>
    </w:pPr>
  </w:style>
  <w:style w:type="paragraph" w:customStyle="1" w:styleId="B1">
    <w:name w:val="B1"/>
    <w:basedOn w:val="a5"/>
    <w:link w:val="B1Char1"/>
    <w:qFormat/>
    <w:rsid w:val="00723F7C"/>
    <w:rPr>
      <w:lang w:val="x-none"/>
    </w:rPr>
  </w:style>
  <w:style w:type="paragraph" w:customStyle="1" w:styleId="B2">
    <w:name w:val="B2"/>
    <w:basedOn w:val="24"/>
    <w:link w:val="B2Char"/>
    <w:qFormat/>
    <w:rsid w:val="00723F7C"/>
    <w:rPr>
      <w:lang w:val="x-none"/>
    </w:rPr>
  </w:style>
  <w:style w:type="paragraph" w:customStyle="1" w:styleId="B3">
    <w:name w:val="B3"/>
    <w:basedOn w:val="33"/>
    <w:link w:val="B3Char"/>
    <w:rsid w:val="00723F7C"/>
    <w:rPr>
      <w:lang w:val="x-none"/>
    </w:rPr>
  </w:style>
  <w:style w:type="paragraph" w:customStyle="1" w:styleId="B4">
    <w:name w:val="B4"/>
    <w:basedOn w:val="42"/>
    <w:rsid w:val="00723F7C"/>
  </w:style>
  <w:style w:type="paragraph" w:customStyle="1" w:styleId="B5">
    <w:name w:val="B5"/>
    <w:basedOn w:val="52"/>
    <w:rsid w:val="00723F7C"/>
  </w:style>
  <w:style w:type="paragraph" w:styleId="aa">
    <w:name w:val="footer"/>
    <w:basedOn w:val="a0"/>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ab">
    <w:name w:val="annotation reference"/>
    <w:semiHidden/>
    <w:rsid w:val="00723F7C"/>
    <w:rPr>
      <w:sz w:val="16"/>
    </w:rPr>
  </w:style>
  <w:style w:type="paragraph" w:styleId="ac">
    <w:name w:val="annotation text"/>
    <w:basedOn w:val="a"/>
    <w:link w:val="ad"/>
    <w:rsid w:val="00723F7C"/>
    <w:pPr>
      <w:overflowPunct/>
      <w:autoSpaceDE/>
      <w:autoSpaceDN/>
      <w:adjustRightInd/>
      <w:textAlignment w:val="auto"/>
    </w:pPr>
    <w:rPr>
      <w:rFonts w:eastAsia="MS Mincho"/>
      <w:lang w:val="x-none"/>
    </w:rPr>
  </w:style>
  <w:style w:type="paragraph" w:styleId="25">
    <w:name w:val="Body Text 2"/>
    <w:basedOn w:val="a"/>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a"/>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a"/>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ae">
    <w:name w:val="Document Map"/>
    <w:basedOn w:val="a"/>
    <w:semiHidden/>
    <w:rsid w:val="002B2813"/>
    <w:pPr>
      <w:shd w:val="clear" w:color="auto" w:fill="000080"/>
    </w:pPr>
    <w:rPr>
      <w:rFonts w:ascii="Tahoma" w:hAnsi="Tahoma" w:cs="Tahoma"/>
    </w:rPr>
  </w:style>
  <w:style w:type="paragraph" w:styleId="af">
    <w:name w:val="annotation subject"/>
    <w:basedOn w:val="ac"/>
    <w:next w:val="ac"/>
    <w:semiHidden/>
    <w:rsid w:val="00063D9E"/>
    <w:pPr>
      <w:overflowPunct w:val="0"/>
      <w:autoSpaceDE w:val="0"/>
      <w:autoSpaceDN w:val="0"/>
      <w:adjustRightInd w:val="0"/>
      <w:textAlignment w:val="baseline"/>
    </w:pPr>
    <w:rPr>
      <w:rFonts w:eastAsia="Times New Roman"/>
      <w:b/>
      <w:bCs/>
    </w:rPr>
  </w:style>
  <w:style w:type="paragraph" w:styleId="af0">
    <w:name w:val="Balloon Text"/>
    <w:basedOn w:val="a"/>
    <w:semiHidden/>
    <w:rsid w:val="00063D9E"/>
    <w:rPr>
      <w:rFonts w:ascii="Tahoma" w:hAnsi="Tahoma" w:cs="Tahoma"/>
      <w:sz w:val="16"/>
      <w:szCs w:val="16"/>
    </w:rPr>
  </w:style>
  <w:style w:type="character" w:styleId="af1">
    <w:name w:val="Hyperlink"/>
    <w:uiPriority w:val="99"/>
    <w:qFormat/>
    <w:rsid w:val="000511F9"/>
    <w:rPr>
      <w:color w:val="0000FF"/>
      <w:u w:val="single"/>
    </w:rPr>
  </w:style>
  <w:style w:type="paragraph" w:styleId="af2">
    <w:name w:val="caption"/>
    <w:aliases w:val="cap,cap Char,Caption Char,Caption Char1 Char,cap Char Char1,Caption Char Char1 Char,cap Char2,cap Char Char Char Char Char Char Char,Caption Char2,Caption Char Char Char,Caption Char Char1,fig and tbl,fighead2,Table Caption,fighead21,fighead22,题"/>
    <w:basedOn w:val="a"/>
    <w:next w:val="a"/>
    <w:link w:val="af3"/>
    <w:qFormat/>
    <w:rsid w:val="00723F7C"/>
    <w:pPr>
      <w:spacing w:before="120" w:after="120"/>
    </w:pPr>
    <w:rPr>
      <w:b/>
      <w:lang w:val="x-none" w:eastAsia="x-none"/>
    </w:rPr>
  </w:style>
  <w:style w:type="character" w:customStyle="1" w:styleId="af3">
    <w:name w:val="题注 字符"/>
    <w:aliases w:val="cap 字符,cap Char 字符,Caption Char 字符,Caption Char1 Char 字符,cap Char Char1 字符,Caption Char Char1 Char 字符,cap Char2 字符,cap Char Char Char Char Char Char Char 字符,Caption Char2 字符,Caption Char Char Char 字符,Caption Char Char1 字符,fig and tbl 字符,题 字符"/>
    <w:link w:val="af2"/>
    <w:rsid w:val="00723F7C"/>
    <w:rPr>
      <w:rFonts w:ascii="Times New Roman" w:hAnsi="Times New Roman"/>
      <w:b/>
    </w:rPr>
  </w:style>
  <w:style w:type="paragraph" w:customStyle="1" w:styleId="Doc-text2">
    <w:name w:val="Doc-text2"/>
    <w:basedOn w:val="a"/>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a"/>
    <w:rsid w:val="00292028"/>
    <w:pPr>
      <w:overflowPunct/>
      <w:autoSpaceDE/>
      <w:autoSpaceDN/>
      <w:adjustRightInd/>
      <w:textAlignment w:val="auto"/>
    </w:pPr>
    <w:rPr>
      <w:i/>
      <w:color w:val="0000FF"/>
    </w:rPr>
  </w:style>
  <w:style w:type="paragraph" w:customStyle="1" w:styleId="Header1">
    <w:name w:val="Header 1"/>
    <w:basedOn w:val="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10">
    <w:name w:val="标题 1 字符"/>
    <w:aliases w:val="H1 字符,h1 字符,Heading 1 3GPP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
    <w:link w:val="1"/>
    <w:uiPriority w:val="9"/>
    <w:rsid w:val="00450FCF"/>
    <w:rPr>
      <w:rFonts w:ascii="Arial" w:eastAsia="Arial" w:hAnsi="Arial"/>
      <w:noProof/>
      <w:sz w:val="36"/>
      <w:lang w:val="en-GB" w:eastAsia="en-US"/>
    </w:rPr>
  </w:style>
  <w:style w:type="character" w:customStyle="1" w:styleId="Header1Char">
    <w:name w:val="Header 1 Char"/>
    <w:basedOn w:val="10"/>
    <w:link w:val="Header1"/>
    <w:rsid w:val="0080686A"/>
    <w:rPr>
      <w:rFonts w:ascii="Arial" w:eastAsia="Arial" w:hAnsi="Arial"/>
      <w:noProof/>
      <w:sz w:val="36"/>
      <w:lang w:val="en-GB" w:eastAsia="en-US"/>
    </w:rPr>
  </w:style>
  <w:style w:type="paragraph" w:styleId="af4">
    <w:name w:val="Body Text"/>
    <w:aliases w:val="bt"/>
    <w:basedOn w:val="a"/>
    <w:link w:val="af5"/>
    <w:rsid w:val="000F7DFD"/>
    <w:pPr>
      <w:spacing w:after="120"/>
    </w:pPr>
    <w:rPr>
      <w:lang w:val="en-GB"/>
    </w:rPr>
  </w:style>
  <w:style w:type="character" w:customStyle="1" w:styleId="af5">
    <w:name w:val="正文文本 字符"/>
    <w:aliases w:val="bt 字符"/>
    <w:link w:val="af4"/>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a"/>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a"/>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a"/>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a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0"/>
    <w:rsid w:val="00372F3C"/>
    <w:rPr>
      <w:rFonts w:ascii="Arial" w:hAnsi="Arial"/>
      <w:b/>
      <w:noProof/>
      <w:sz w:val="18"/>
      <w:lang w:val="en-US" w:eastAsia="en-US" w:bidi="ar-SA"/>
    </w:rPr>
  </w:style>
  <w:style w:type="paragraph" w:styleId="af6">
    <w:name w:val="Normal (Web)"/>
    <w:basedOn w:val="a"/>
    <w:uiPriority w:val="99"/>
    <w:unhideWhenUsed/>
    <w:qFormat/>
    <w:rsid w:val="0077777B"/>
    <w:pPr>
      <w:overflowPunct/>
      <w:autoSpaceDE/>
      <w:autoSpaceDN/>
      <w:adjustRightInd/>
      <w:spacing w:before="100" w:beforeAutospacing="1" w:after="100" w:afterAutospacing="1"/>
      <w:textAlignment w:val="auto"/>
    </w:pPr>
    <w:rPr>
      <w:rFonts w:ascii="宋体" w:hAnsi="宋体" w:cs="宋体"/>
      <w:sz w:val="24"/>
      <w:szCs w:val="24"/>
      <w:lang w:eastAsia="zh-CN"/>
    </w:rPr>
  </w:style>
  <w:style w:type="paragraph" w:styleId="5">
    <w:name w:val="List Number 5"/>
    <w:basedOn w:val="a"/>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af7">
    <w:name w:val="Table Grid"/>
    <w:basedOn w:val="a2"/>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ad">
    <w:name w:val="批注文字 字符"/>
    <w:link w:val="ac"/>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a"/>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af8">
    <w:name w:val="FollowedHyperlink"/>
    <w:rsid w:val="00F85931"/>
    <w:rPr>
      <w:color w:val="800080"/>
      <w:u w:val="single"/>
    </w:rPr>
  </w:style>
  <w:style w:type="table" w:styleId="34">
    <w:name w:val="Table Grid 3"/>
    <w:basedOn w:val="a2"/>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a"/>
    <w:next w:val="af2"/>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a"/>
    <w:rsid w:val="0075427D"/>
    <w:pPr>
      <w:numPr>
        <w:numId w:val="6"/>
      </w:numPr>
      <w:spacing w:after="120"/>
      <w:jc w:val="both"/>
    </w:pPr>
    <w:rPr>
      <w:rFonts w:ascii="Arial" w:eastAsia="Times New Roman" w:hAnsi="Arial"/>
      <w:b/>
      <w:bCs/>
      <w:lang w:eastAsia="zh-CN"/>
    </w:rPr>
  </w:style>
  <w:style w:type="character" w:customStyle="1" w:styleId="30">
    <w:name w:val="标题 3 字符"/>
    <w:aliases w:val="Title 字符,Heading 3 3GPP 字符,no break 字符,H3 字符,Underrubrik2 字符,h3 字符,Memo Heading 3 字符,hello 字符,Titre 3 Car 字符,no break Car 字符,H3 Car 字符,Underrubrik2 Car 字符,h3 Car 字符,Memo Heading 3 Car 字符,hello Car 字符,Heading 3 Char Car 字符,no break Char Car 字符"/>
    <w:link w:val="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a"/>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a"/>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a"/>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af9">
    <w:name w:val="Strong"/>
    <w:uiPriority w:val="22"/>
    <w:qFormat/>
    <w:rsid w:val="00E75234"/>
    <w:rPr>
      <w:b/>
      <w:bCs/>
    </w:rPr>
  </w:style>
  <w:style w:type="paragraph" w:styleId="afa">
    <w:name w:val="Plain Text"/>
    <w:basedOn w:val="a"/>
    <w:link w:val="afb"/>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afb">
    <w:name w:val="纯文本 字符"/>
    <w:link w:val="afa"/>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fc">
    <w:name w:val="表タイトル"/>
    <w:basedOn w:val="a"/>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宋体" w:hAnsi="Calibri"/>
      <w:kern w:val="2"/>
      <w:sz w:val="21"/>
      <w:szCs w:val="22"/>
    </w:rPr>
  </w:style>
  <w:style w:type="paragraph" w:customStyle="1" w:styleId="textintend1">
    <w:name w:val="text intend 1"/>
    <w:basedOn w:val="a"/>
    <w:rsid w:val="006F1D44"/>
    <w:pPr>
      <w:numPr>
        <w:numId w:val="10"/>
      </w:numPr>
      <w:spacing w:after="120"/>
      <w:jc w:val="both"/>
    </w:pPr>
    <w:rPr>
      <w:rFonts w:eastAsia="MS Mincho"/>
      <w:sz w:val="24"/>
      <w:lang w:eastAsia="en-GB"/>
    </w:rPr>
  </w:style>
  <w:style w:type="paragraph" w:customStyle="1" w:styleId="IvDbodytext">
    <w:name w:val="IvD bodytext"/>
    <w:basedOn w:val="af4"/>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等线" w:hAnsi="Arial"/>
      <w:spacing w:val="2"/>
      <w:lang w:val="x-none"/>
    </w:rPr>
  </w:style>
  <w:style w:type="character" w:customStyle="1" w:styleId="IvDbodytextChar">
    <w:name w:val="IvD bodytext Char"/>
    <w:link w:val="IvDbodytext"/>
    <w:rsid w:val="00A90188"/>
    <w:rPr>
      <w:rFonts w:ascii="Arial" w:eastAsia="等线" w:hAnsi="Arial"/>
      <w:spacing w:val="2"/>
      <w:lang w:eastAsia="en-US"/>
    </w:rPr>
  </w:style>
  <w:style w:type="paragraph" w:customStyle="1" w:styleId="35">
    <w:name w:val="列出段落3"/>
    <w:basedOn w:val="a"/>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a"/>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a"/>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a"/>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a"/>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a"/>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a"/>
    <w:rsid w:val="00107124"/>
    <w:pPr>
      <w:ind w:left="1701" w:hanging="567"/>
    </w:pPr>
    <w:rPr>
      <w:rFonts w:eastAsia="Times New Roman"/>
      <w:lang w:val="en-GB" w:eastAsia="en-GB"/>
    </w:rPr>
  </w:style>
  <w:style w:type="paragraph" w:styleId="afd">
    <w:name w:val="List Paragraph"/>
    <w:aliases w:val="목록 단락,목록단락"/>
    <w:basedOn w:val="a"/>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4.xml><?xml version="1.0" encoding="utf-8"?>
<ds:datastoreItem xmlns:ds="http://schemas.openxmlformats.org/officeDocument/2006/customXml" ds:itemID="{CDD08DF2-B38F-4F34-9B5B-8DE5BC10D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35</TotalTime>
  <Pages>18</Pages>
  <Words>7149</Words>
  <Characters>40755</Characters>
  <Application>Microsoft Office Word</Application>
  <DocSecurity>0</DocSecurity>
  <Lines>339</Lines>
  <Paragraphs>9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47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China Telecom</cp:lastModifiedBy>
  <cp:revision>18</cp:revision>
  <cp:lastPrinted>2004-04-14T09:17:00Z</cp:lastPrinted>
  <dcterms:created xsi:type="dcterms:W3CDTF">2020-08-20T03:00:00Z</dcterms:created>
  <dcterms:modified xsi:type="dcterms:W3CDTF">2020-08-20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589481</vt:lpwstr>
  </property>
</Properties>
</file>